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theme/theme13.xml" ContentType="application/vnd.openxmlformats-officedocument.theme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theme/theme14.xml" ContentType="application/vnd.openxmlformats-officedocument.theme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5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6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7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18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9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20.xml" ContentType="application/vnd.openxmlformats-officedocument.theme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theme/theme21.xml" ContentType="application/vnd.openxmlformats-officedocument.theme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theme/theme22.xml" ContentType="application/vnd.openxmlformats-officedocument.theme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23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theme/theme24.xml" ContentType="application/vnd.openxmlformats-officedocument.theme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theme/theme25.xml" ContentType="application/vnd.openxmlformats-officedocument.theme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26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theme/theme27.xml" ContentType="application/vnd.openxmlformats-officedocument.theme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0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6">
  <p:sldMasterIdLst>
    <p:sldMasterId id="2147483649" r:id="rId1"/>
    <p:sldMasterId id="2147483662" r:id="rId2"/>
    <p:sldMasterId id="2147483663" r:id="rId3"/>
    <p:sldMasterId id="2147483661" r:id="rId4"/>
    <p:sldMasterId id="2147483660" r:id="rId5"/>
    <p:sldMasterId id="2147483664" r:id="rId6"/>
    <p:sldMasterId id="2147483665" r:id="rId7"/>
    <p:sldMasterId id="2147483745" r:id="rId8"/>
    <p:sldMasterId id="2147483759" r:id="rId9"/>
    <p:sldMasterId id="2147483774" r:id="rId10"/>
    <p:sldMasterId id="2147483787" r:id="rId11"/>
    <p:sldMasterId id="2147483799" r:id="rId12"/>
    <p:sldMasterId id="2147483812" r:id="rId13"/>
    <p:sldMasterId id="2147483824" r:id="rId14"/>
    <p:sldMasterId id="2147483836" r:id="rId15"/>
    <p:sldMasterId id="2147483848" r:id="rId16"/>
    <p:sldMasterId id="2147483861" r:id="rId17"/>
    <p:sldMasterId id="2147483875" r:id="rId18"/>
    <p:sldMasterId id="2147483903" r:id="rId19"/>
    <p:sldMasterId id="2147491452" r:id="rId20"/>
    <p:sldMasterId id="2147491475" r:id="rId21"/>
    <p:sldMasterId id="2147491487" r:id="rId22"/>
    <p:sldMasterId id="2147491499" r:id="rId23"/>
    <p:sldMasterId id="2147491511" r:id="rId24"/>
    <p:sldMasterId id="2147491523" r:id="rId25"/>
    <p:sldMasterId id="2147491535" r:id="rId26"/>
    <p:sldMasterId id="2147491547" r:id="rId27"/>
    <p:sldMasterId id="2147491559" r:id="rId28"/>
  </p:sldMasterIdLst>
  <p:notesMasterIdLst>
    <p:notesMasterId r:id="rId54"/>
  </p:notesMasterIdLst>
  <p:handoutMasterIdLst>
    <p:handoutMasterId r:id="rId55"/>
  </p:handoutMasterIdLst>
  <p:sldIdLst>
    <p:sldId id="938" r:id="rId29"/>
    <p:sldId id="957" r:id="rId30"/>
    <p:sldId id="1007" r:id="rId31"/>
    <p:sldId id="1008" r:id="rId32"/>
    <p:sldId id="1014" r:id="rId33"/>
    <p:sldId id="1015" r:id="rId34"/>
    <p:sldId id="1018" r:id="rId35"/>
    <p:sldId id="1021" r:id="rId36"/>
    <p:sldId id="1025" r:id="rId37"/>
    <p:sldId id="1024" r:id="rId38"/>
    <p:sldId id="1027" r:id="rId39"/>
    <p:sldId id="1028" r:id="rId40"/>
    <p:sldId id="1029" r:id="rId41"/>
    <p:sldId id="1031" r:id="rId42"/>
    <p:sldId id="1037" r:id="rId43"/>
    <p:sldId id="1036" r:id="rId44"/>
    <p:sldId id="1035" r:id="rId45"/>
    <p:sldId id="1034" r:id="rId46"/>
    <p:sldId id="1033" r:id="rId47"/>
    <p:sldId id="1040" r:id="rId48"/>
    <p:sldId id="1041" r:id="rId49"/>
    <p:sldId id="1043" r:id="rId50"/>
    <p:sldId id="1046" r:id="rId51"/>
    <p:sldId id="1048" r:id="rId52"/>
    <p:sldId id="1052" r:id="rId5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2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49618E"/>
    <a:srgbClr val="387CBB"/>
    <a:srgbClr val="DF9C17"/>
    <a:srgbClr val="6666FF"/>
    <a:srgbClr val="26FA26"/>
    <a:srgbClr val="EA36D0"/>
    <a:srgbClr val="FF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735" autoAdjust="0"/>
    <p:restoredTop sz="92936" autoAdjust="0"/>
  </p:normalViewPr>
  <p:slideViewPr>
    <p:cSldViewPr>
      <p:cViewPr varScale="1">
        <p:scale>
          <a:sx n="81" d="100"/>
          <a:sy n="81" d="100"/>
        </p:scale>
        <p:origin x="-1166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26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1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6.xml"/><Relationship Id="rId42" Type="http://schemas.openxmlformats.org/officeDocument/2006/relationships/slide" Target="slides/slide14.xml"/><Relationship Id="rId47" Type="http://schemas.openxmlformats.org/officeDocument/2006/relationships/slide" Target="slides/slide19.xml"/><Relationship Id="rId50" Type="http://schemas.openxmlformats.org/officeDocument/2006/relationships/slide" Target="slides/slide22.xml"/><Relationship Id="rId55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5.xml"/><Relationship Id="rId38" Type="http://schemas.openxmlformats.org/officeDocument/2006/relationships/slide" Target="slides/slide10.xml"/><Relationship Id="rId46" Type="http://schemas.openxmlformats.org/officeDocument/2006/relationships/slide" Target="slides/slide18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1.xml"/><Relationship Id="rId41" Type="http://schemas.openxmlformats.org/officeDocument/2006/relationships/slide" Target="slides/slide13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4.xml"/><Relationship Id="rId37" Type="http://schemas.openxmlformats.org/officeDocument/2006/relationships/slide" Target="slides/slide9.xml"/><Relationship Id="rId40" Type="http://schemas.openxmlformats.org/officeDocument/2006/relationships/slide" Target="slides/slide12.xml"/><Relationship Id="rId45" Type="http://schemas.openxmlformats.org/officeDocument/2006/relationships/slide" Target="slides/slide17.xml"/><Relationship Id="rId53" Type="http://schemas.openxmlformats.org/officeDocument/2006/relationships/slide" Target="slides/slide25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8.xml"/><Relationship Id="rId49" Type="http://schemas.openxmlformats.org/officeDocument/2006/relationships/slide" Target="slides/slide21.xml"/><Relationship Id="rId57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3.xml"/><Relationship Id="rId44" Type="http://schemas.openxmlformats.org/officeDocument/2006/relationships/slide" Target="slides/slide16.xml"/><Relationship Id="rId52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2.xml"/><Relationship Id="rId35" Type="http://schemas.openxmlformats.org/officeDocument/2006/relationships/slide" Target="slides/slide7.xml"/><Relationship Id="rId43" Type="http://schemas.openxmlformats.org/officeDocument/2006/relationships/slide" Target="slides/slide15.xml"/><Relationship Id="rId48" Type="http://schemas.openxmlformats.org/officeDocument/2006/relationships/slide" Target="slides/slide20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3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1902536956219995E-2"/>
          <c:y val="0"/>
          <c:w val="0.92809742412558316"/>
          <c:h val="1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销售额</c:v>
                </c:pt>
              </c:strCache>
            </c:strRef>
          </c:tx>
          <c:spPr>
            <a:ln w="25400">
              <a:solidFill>
                <a:schemeClr val="bg1"/>
              </a:solidFill>
            </a:ln>
          </c:spPr>
          <c:dPt>
            <c:idx val="0"/>
            <c:bubble3D val="0"/>
            <c:spPr>
              <a:solidFill>
                <a:srgbClr val="8EB1DB"/>
              </a:solidFill>
              <a:ln w="25400">
                <a:solidFill>
                  <a:schemeClr val="bg1"/>
                </a:solidFill>
              </a:ln>
            </c:spPr>
          </c:dPt>
          <c:dLbls>
            <c:dLbl>
              <c:idx val="0"/>
              <c:layout>
                <c:manualLayout>
                  <c:x val="-5.2371000072183323E-2"/>
                  <c:y val="9.434353700333666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8.3498364300713655E-4"/>
                  <c:y val="-0.1186984021804963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3.0757410298222951E-3"/>
                  <c:y val="-3.484986908589503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1.2045851630377549E-2"/>
                  <c:y val="-3.420368919279125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7.8987396633850612E-2"/>
                  <c:y val="-2.635417187050759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/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6</c:f>
              <c:strCache>
                <c:ptCount val="5"/>
                <c:pt idx="0">
                  <c:v>火电</c:v>
                </c:pt>
                <c:pt idx="1">
                  <c:v>水电</c:v>
                </c:pt>
                <c:pt idx="2">
                  <c:v>风电</c:v>
                </c:pt>
                <c:pt idx="3">
                  <c:v>核电</c:v>
                </c:pt>
                <c:pt idx="4">
                  <c:v>太阳能发电</c:v>
                </c:pt>
              </c:strCache>
            </c:strRef>
          </c:cat>
          <c:val>
            <c:numRef>
              <c:f>Sheet1!$B$2:$B$6</c:f>
              <c:numCache>
                <c:formatCode>0.00%</c:formatCode>
                <c:ptCount val="5"/>
                <c:pt idx="0">
                  <c:v>0.71179999999999999</c:v>
                </c:pt>
                <c:pt idx="1">
                  <c:v>0.16370000000000001</c:v>
                </c:pt>
                <c:pt idx="2">
                  <c:v>5.5899999999999998E-2</c:v>
                </c:pt>
                <c:pt idx="3">
                  <c:v>4.9399999999999999E-2</c:v>
                </c:pt>
                <c:pt idx="4">
                  <c:v>1.9199999999999998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</c:plotArea>
    <c:legend>
      <c:legendPos val="r"/>
      <c:legendEntry>
        <c:idx val="0"/>
        <c:txPr>
          <a:bodyPr/>
          <a:lstStyle/>
          <a:p>
            <a: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pPr>
            <a:endParaRPr lang="zh-CN"/>
          </a:p>
        </c:txPr>
      </c:legendEntry>
      <c:legendEntry>
        <c:idx val="1"/>
        <c:txPr>
          <a:bodyPr/>
          <a:lstStyle/>
          <a:p>
            <a: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pPr>
            <a:endParaRPr lang="zh-CN"/>
          </a:p>
        </c:txPr>
      </c:legendEntry>
      <c:legendEntry>
        <c:idx val="2"/>
        <c:txPr>
          <a:bodyPr/>
          <a:lstStyle/>
          <a:p>
            <a: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pPr>
            <a:endParaRPr lang="zh-CN"/>
          </a:p>
        </c:txPr>
      </c:legendEntry>
      <c:legendEntry>
        <c:idx val="3"/>
        <c:txPr>
          <a:bodyPr/>
          <a:lstStyle/>
          <a:p>
            <a: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pPr>
            <a:endParaRPr lang="zh-CN"/>
          </a:p>
        </c:txPr>
      </c:legendEntry>
      <c:legendEntry>
        <c:idx val="4"/>
        <c:txPr>
          <a:bodyPr/>
          <a:lstStyle/>
          <a:p>
            <a:pPr>
              <a:defRPr sz="1400">
                <a:latin typeface="微软雅黑" panose="020B0503020204020204" pitchFamily="34" charset="-122"/>
                <a:ea typeface="微软雅黑" panose="020B0503020204020204" pitchFamily="34" charset="-122"/>
              </a:defRPr>
            </a:pPr>
            <a:endParaRPr lang="zh-CN"/>
          </a:p>
        </c:txPr>
      </c:legendEntry>
      <c:layout>
        <c:manualLayout>
          <c:xMode val="edge"/>
          <c:yMode val="edge"/>
          <c:x val="6.0551140426125521E-4"/>
          <c:y val="0.77305418871353238"/>
          <c:w val="0.99939459697064781"/>
          <c:h val="0.22694580586905402"/>
        </c:manualLayout>
      </c:layout>
      <c:overlay val="0"/>
      <c:txPr>
        <a:bodyPr/>
        <a:lstStyle/>
        <a:p>
          <a:pPr>
            <a:defRPr sz="1400"/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D4166FED-931B-4B85-9F9F-61377BC24F7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58142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80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F90FE5B-7B4E-49DF-A2B0-EADCD32EEBC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97433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470EFA60-73EC-4468-A2A8-AE7C8C893769}" type="slidenum">
              <a:rPr lang="en-US" altLang="zh-CN" sz="1200" b="0" smtClean="0">
                <a:solidFill>
                  <a:schemeClr val="tx1"/>
                </a:solidFill>
              </a:rPr>
              <a:pPr eaLnBrk="1" hangingPunct="1"/>
              <a:t>1</a:t>
            </a:fld>
            <a:endParaRPr lang="en-US" altLang="zh-CN" sz="1200" b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0FE5B-7B4E-49DF-A2B0-EADCD32EEBC3}" type="slidenum">
              <a:rPr lang="en-US" altLang="zh-CN" smtClean="0"/>
              <a:pPr>
                <a:defRPr/>
              </a:pPr>
              <a:t>24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94004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衷心感谢。。。。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E735A4-F087-48E8-84A6-8D35FA09C8A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5319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8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E3BFAD4-8D2F-43DE-BC6C-F81DAF8F408E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674423-2354-47BC-B021-686D895B0E72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9D3192B-B186-4A99-B0CA-4C2529594C37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8653F76-F161-40C8-BD52-1F912BF545EB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22CB7-1355-473B-B0B3-5960ACC31B8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243FF-295B-438E-9A85-D592AB66EF5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EA02B-0C93-4A23-94D5-5DF4B20D925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E0E2C-06AA-4517-A27F-AFE568F02FD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3EB13-2F68-43E1-BA4D-76DF1A04C59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889BC-083E-4DD0-9FE5-0A8E4F4EEB9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83896-E2C5-497E-87EF-D1ED1A735F6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15B19-85DA-48FF-900D-0705D7A85B2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794ED-ED03-4679-9862-665A518B5A5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8BBAD-C764-4BED-8882-B9E2D21DF26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8CFB9-C000-4E84-997E-CA6D3D46660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C7125-1808-4A94-8791-610E9CF6A74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9FBBF-C6E9-410E-BE79-C3FBBD7F8D6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7F015-E128-4307-A626-1A0BC4FCFAE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1F7F1-806D-4CFB-96FB-C51AB67958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095F3-088F-4486-ABC4-761CF485247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80AFB-0529-402A-9ED7-2771D6A1704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36EBC-BEAD-471D-A62B-03FD81EC7A9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9F8CD-D82E-4EA5-8B49-FCFBD8D3E8A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8990F-D142-403A-994F-5676B2CBEB4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790E7-7DF2-469A-B795-B541B21FC61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2202C-C6D3-418C-A721-ED710C9E865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0458908-1AF5-4E62-A3A1-22BC5576E343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66944B3-800C-40C9-B81A-0A6DA21C794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0F7CDC1-E901-40A8-9E4E-9BAE13BD52E0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548D6BF-07A3-4714-8A82-BCB3F37BC868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8366010-3603-4349-B124-A34E93594BF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06EF15-67B0-4375-8998-C283AC18B51D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E3BFAD4-8D2F-43DE-BC6C-F81DAF8F408E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674423-2354-47BC-B021-686D895B0E72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9D3192B-B186-4A99-B0CA-4C2529594C37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8653F76-F161-40C8-BD52-1F912BF545EB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0458908-1AF5-4E62-A3A1-22BC5576E343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66944B3-800C-40C9-B81A-0A6DA21C794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0F7CDC1-E901-40A8-9E4E-9BAE13BD52E0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548D6BF-07A3-4714-8A82-BCB3F37BC868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8366010-3603-4349-B124-A34E93594BF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06EF15-67B0-4375-8998-C283AC18B51D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E3BFAD4-8D2F-43DE-BC6C-F81DAF8F408E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674423-2354-47BC-B021-686D895B0E72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9D3192B-B186-4A99-B0CA-4C2529594C37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8653F76-F161-40C8-BD52-1F912BF545EB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0" y="882650"/>
            <a:ext cx="9144000" cy="117475"/>
          </a:xfrm>
          <a:prstGeom prst="rect">
            <a:avLst/>
          </a:prstGeom>
          <a:solidFill>
            <a:srgbClr val="6666FF"/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214313" y="714375"/>
            <a:ext cx="1214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4" name="图片 6" descr="科技logo.jpg"/>
          <p:cNvPicPr>
            <a:picLocks noChangeAspect="1"/>
          </p:cNvPicPr>
          <p:nvPr/>
        </p:nvPicPr>
        <p:blipFill>
          <a:blip r:embed="rId2" cstate="print"/>
          <a:srcRect l="6825" t="8333" r="9839" b="6250"/>
          <a:stretch>
            <a:fillRect/>
          </a:stretch>
        </p:blipFill>
        <p:spPr bwMode="auto">
          <a:xfrm>
            <a:off x="412750" y="0"/>
            <a:ext cx="7953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12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rgbClr val="6666FF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>
              <a:ea typeface="宋体" charset="-122"/>
            </a:endParaRP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10C17-8226-47B6-9B06-375B666150C2}" type="datetimeFigureOut">
              <a:rPr lang="en-US"/>
              <a:pPr>
                <a:defRPr/>
              </a:pPr>
              <a:t>6/29/2022</a:t>
            </a:fld>
            <a:endParaRPr lang="en-US" dirty="0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3513F-403B-4978-8576-744712713C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F8654-BEBA-4302-BCE4-1B2CFBE12039}" type="datetimeFigureOut">
              <a:rPr lang="en-US"/>
              <a:pPr>
                <a:defRPr/>
              </a:pPr>
              <a:t>6/29/2022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9F9F7-899B-4A09-A07F-B99C8FFDF0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944B3-800C-40C9-B81A-0A6DA21C794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9FC2A-0470-43EA-BC9F-7F0031AA4D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CDC1-E901-40A8-9E4E-9BAE13BD52E0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86166A-04BE-48E2-BA0B-B6637AB866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8D6BF-07A3-4714-8A82-BCB3F37BC868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0C992-ADE3-4C4B-9694-9454175B83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66010-3603-4349-B124-A34E93594BF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7E5F5-B816-4859-8E20-6222A2CFCA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A5A72-4296-40BC-85D2-04E2B0C8EB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23528" y="724634"/>
            <a:ext cx="8640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IHEP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8" name="Picture 6" descr="http://f.hiphotos.baidu.com/baike/s=220/sign=06fc674bc9fc1e17f9bf8b337a91f67c/f603918fa0ec08fa1468c3fa5fee3d6d55fbda07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08" y="16707"/>
            <a:ext cx="1187624" cy="773129"/>
          </a:xfrm>
          <a:prstGeom prst="rect">
            <a:avLst/>
          </a:prstGeom>
          <a:noFill/>
        </p:spPr>
      </p:pic>
      <p:sp>
        <p:nvSpPr>
          <p:cNvPr id="9" name="矩形 8"/>
          <p:cNvSpPr/>
          <p:nvPr userDrawn="1"/>
        </p:nvSpPr>
        <p:spPr>
          <a:xfrm>
            <a:off x="4283968" y="6669360"/>
            <a:ext cx="478802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1000" dirty="0" smtClean="0">
                <a:solidFill>
                  <a:schemeClr val="bg1"/>
                </a:solidFill>
              </a:rPr>
              <a:t>放射化学学科发展战略研讨会</a:t>
            </a:r>
            <a:r>
              <a:rPr lang="en-US" altLang="zh-CN" sz="1000" dirty="0" smtClean="0">
                <a:solidFill>
                  <a:schemeClr val="bg1"/>
                </a:solidFill>
              </a:rPr>
              <a:t>—2018</a:t>
            </a:r>
            <a:r>
              <a:rPr lang="zh-CN" altLang="en-US" sz="1000" dirty="0" smtClean="0">
                <a:solidFill>
                  <a:schemeClr val="bg1"/>
                </a:solidFill>
              </a:rPr>
              <a:t>，北京，华北电力大学</a:t>
            </a:r>
            <a:endParaRPr lang="zh-CN" altLang="en-US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BFAD4-8D2F-43DE-BC6C-F81DAF8F408E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6C058F-0F32-49D6-9A1E-D7DE9B1D4C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74423-2354-47BC-B021-686D895B0E72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DB3F01-8310-41C0-A154-214ECFB17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3192B-B186-4A99-B0CA-4C2529594C37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4E39E-DAD8-4C71-AA75-9900A5AED8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53F76-F161-40C8-BD52-1F912BF545EB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B9A84-4AD0-417F-B41D-AF2098B2DD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83D39977-E1DA-4123-B907-E93DAE8D0EA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CFD0DD84-F885-458E-ABBE-B8218046786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5C356A3-2108-4DD4-A378-E400A5D1F1C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065EBB26-444C-445F-B201-84F0DD3A19F1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BCE27C8A-DC22-4C79-BFC3-5077B3C05E8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121FA1E5-9862-4702-85DF-B2113E8FCE1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4FF8CF37-3431-409E-B856-581BAA153B4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E3B8E7B-F0F0-45C1-8812-080BE5D15E1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0F96FB4-4F2D-44F9-8545-BC49B074105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1ACBF8B-7D87-4651-B640-246A06C929B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7CDC799C-E08F-4A71-847A-69BAFBE0EFF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A830ABD-A9F3-4358-B15D-14AD779B178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C495B35-87FC-4675-BDDC-3AE8CB05D02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0A0D3E7-BF48-4C98-A3F7-AECEC53C6E3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4B462BB-69EA-4041-9136-05CF3CA2B2C6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24C85F3-92E9-492C-922D-9B62311BBC3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E99A19D5-42CB-49FB-826D-33EC01427B80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F916F459-E4F0-4F1D-9C30-58187CB9482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A7FB2DF4-2E27-4DDA-AFD7-7CFA62E1925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A2541F4-CB51-4513-9A9B-DF200545524A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1F8BF5C8-DD68-421F-A727-2BDC43977175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E727A065-B8B6-4470-8D41-CF14B5F8D61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2AF9BA2-83BE-45E8-91C2-CD526FA6D673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678E6628-D2D4-4A49-BD6E-B5FFB4F5CD4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DF5F7792-DF90-4A4E-929B-989C1CF84EA0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9C7A0C0-BD05-46B9-ADAF-52669F3DA2D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C84B4295-EDD0-4C98-9578-45FB603E6E56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E4ACB128-303D-46AC-B098-346D2631B52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F9B9F02B-EEBA-4B63-98C4-7C3BC17E74F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B785E71-3704-46AF-98D6-6B87CF3BAEA0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A233704E-7E98-442B-9082-802E21ACD008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0EF70D6F-109B-4795-9E2D-29B075854529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0198FB1E-E137-4943-9FA5-6391A86509A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5CDB037-70FF-461B-8A5E-831D82BBA1E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83C9945-50D4-4287-A3EE-EBCE98686E11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6F16D1B5-B81B-483D-9F97-DEA1CA7E28D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6BB420DE-5ED8-4678-9600-F41E6DD4C7C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6296629A-C65A-4C77-9148-AE72A34E2F31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88F342DB-E0E5-455F-A60A-453520C1E77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F439DC46-13D4-4C63-84A4-882343103A9A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D95868EB-2896-4962-A413-9969B0ABC431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DFD35D90-B230-4DF6-B9BD-9DEDDC6E47F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4CEC956A-E85F-4B58-898D-B35B4DAFA00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6ADB2E84-15AD-42B5-A18A-7AA97E92086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2F25B100-1D90-40BB-B781-078E8663ED09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ABA84AD4-BA26-420A-8708-DD77978BB8E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46B8B78B-B5D3-4E30-9FDA-5C18B772FE4A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C620D4E-D62D-412F-928B-F0A1DE35D5B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3297DB24-F39F-40A7-BCC2-D774DFD475E8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F328D072-1D04-4855-B2BF-562899E48DE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3368E4DA-FED2-4E4F-95ED-90FA7544299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0741767B-64E7-461C-BA59-81A201308897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E4CC9EDF-E64F-408F-9E2A-A9F10F534D3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CE60717D-416D-419C-A6D0-63DE753ADD6F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330E9D71-B92B-4425-A089-55CFBA852E44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F25DEFB-89FE-45D1-9856-F97AC224B04A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3F10659F-EC65-40AC-9A6E-FBEA45650B63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F1F0F7EB-0897-49A8-BDF3-91F2044EFA1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18AAFA2A-7C12-4471-A1FE-07FA9DA4D910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AAC190C7-B676-4987-8E2A-189EAC4EBB31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DF050BA9-5D20-41AA-B4F8-43157E66D0F5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8E7980F4-65F3-4121-9850-3F015F4B3D06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12A5D5AD-DC5F-4417-AF47-D186BE3A0772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562C150A-E17F-4517-A5A9-AEAD876101C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9E864FB3-D66E-4C7D-B769-A4F91CF60FBC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～</a:t>
            </a:r>
            <a:fld id="{725400F5-0B80-498A-B265-46C69EC737D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</p:spTree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CE70D-FFC0-4FD0-8AF4-5D3153393CF0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D87EB-939F-4163-808D-D676D38F5E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AC2CA-AD19-4785-943F-650FF8CBCA3B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42A14-B728-4E75-9802-BDB3992216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027EF-675C-411A-91C5-EB9FB028E13F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97BDF-F54E-4E3C-AD2F-07F57813CE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D091B-2AA6-4DE0-AEA7-E667CDE89378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AC524-02D7-49A8-B6F1-31087B8A8C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EA31F-5430-46BB-99EE-2C1430CBA63A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6AC85-4283-4CB3-99E7-D1BBCC3275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C99A9-D30A-4C7D-ADBB-6E72F3C3D4BE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3B547-1CB6-4775-95EA-A31EE44C99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302BF-ACD9-4BC0-8500-FA437DBC03DC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54B72-224F-482E-9050-F3E5776867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03290-D322-48B5-B7D9-5FF3B0799746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DDBA6-8FC9-4864-8514-0FFDFDDFC4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698AE-375B-4698-A76E-B95F49A7E7D3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76CB2-B649-4F6A-B7D2-79EAA45E7E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3AA4A-22CA-4FB6-8AF4-ABA15D3D818E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90B07-AE4C-4A05-A121-C1F76C3B05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447DB-89E4-40B7-B363-41E8C815F4C0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0CF19-9531-4B16-A50A-95DE168EA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408AC-7F80-4A43-A646-8B41A02CD552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hf sldNum="0" hdr="0" ftr="0"/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055DA-4129-4161-BD82-4119DD0594D1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9E9EC-C3D6-43CB-A70B-4BDDAB1BEA2F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508EB-64F1-451D-9BF2-C5074627891D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F9206-FBAD-4B9B-925E-3038149E4D30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8922D-FBD0-4A65-8664-22BE6F7037CC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C580F-161C-402A-8A8E-D40EEE19A64E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ADDD5-3F0C-4B91-A9E4-0E8216F77675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F6418-7110-4F5C-87B2-0A1A823CDAB1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BCFF1-34D2-40C8-A9A3-161179E0A532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AC580-7D70-4E6B-873C-0A4AF091E557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3851C-B874-4E41-9D63-1A8261DAC1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70461-C6B2-4E4A-9B36-56F98CFB977E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05949-ED89-49DA-A3CA-143ACA19CE5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BC54F-6873-409A-9F5C-31EA7F9F1C2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FE572-4A32-4665-9A0E-7966AADB0B0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E1B4D-579A-459C-9571-BBB6153BA27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3B27C-552B-452D-BDE6-1AB02FF0ABB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912DE-49C9-48BD-A91C-7885528D629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E5D32-0184-4E13-8A79-0FD21D19540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534F1-AF44-4FAC-BCD0-E83180845C3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7CCD6-C52B-48CA-A065-9D2F1D061CF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9E81F-54C2-40CA-BF1A-3779F69F94B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68CFF-6EC0-497C-81B5-78A5B8FBB8A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8B398-E810-4C85-9608-72FB69C4E7B6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AD720-427C-40E0-8A51-9615EBFAFF1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3758C-FB60-496D-9F83-A528B28F813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95562-2242-4DC2-8DAF-5F40C355065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68620-34BA-4167-A091-DF98D63ECC3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1EA-792A-4053-B43C-10AD4300DDE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DD32B-1DFE-4F7C-AF92-9CBA406B993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E5E5F-D643-4B47-9EAE-91F122B763F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5A69F-7007-476D-9CBC-EAEE6D1FBC97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5AFF5-CB18-473D-AB43-CF89BB4FEA14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29264-A0C1-47EA-874C-2EBC805988DB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0458908-1AF5-4E62-A3A1-22BC5576E343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66944B3-800C-40C9-B81A-0A6DA21C794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0F7CDC1-E901-40A8-9E4E-9BAE13BD52E0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548D6BF-07A3-4714-8A82-BCB3F37BC868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8366010-3603-4349-B124-A34E93594BF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06EF15-67B0-4375-8998-C283AC18B51D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8E3BFAD4-8D2F-43DE-BC6C-F81DAF8F408E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674423-2354-47BC-B021-686D895B0E72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9D3192B-B186-4A99-B0CA-4C2529594C37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38653F76-F161-40C8-BD52-1F912BF545EB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  <a:prstGeom prst="rect">
            <a:avLst/>
          </a:prstGeo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E0458908-1AF5-4E62-A3A1-22BC5576E343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F66944B3-800C-40C9-B81A-0A6DA21C794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D0F7CDC1-E901-40A8-9E4E-9BAE13BD52E0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1548D6BF-07A3-4714-8A82-BCB3F37BC868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C8366010-3603-4349-B124-A34E93594BF1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fld id="{6D06EF15-67B0-4375-8998-C283AC18B51D}" type="datetime1">
              <a:rPr lang="zh-CN" altLang="en-US"/>
              <a:pPr>
                <a:defRPr/>
              </a:pPr>
              <a:t>2022/6/2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image" Target="../media/image2.jpe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Relationship Id="rId14" Type="http://schemas.openxmlformats.org/officeDocument/2006/relationships/image" Target="../media/image4.jpe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55.xml"/><Relationship Id="rId7" Type="http://schemas.openxmlformats.org/officeDocument/2006/relationships/slideLayout" Target="../slideLayouts/slideLayout15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4.xml"/><Relationship Id="rId1" Type="http://schemas.openxmlformats.org/officeDocument/2006/relationships/slideLayout" Target="../slideLayouts/slideLayout153.xml"/><Relationship Id="rId6" Type="http://schemas.openxmlformats.org/officeDocument/2006/relationships/slideLayout" Target="../slideLayouts/slideLayout158.xml"/><Relationship Id="rId11" Type="http://schemas.openxmlformats.org/officeDocument/2006/relationships/slideLayout" Target="../slideLayouts/slideLayout163.xml"/><Relationship Id="rId5" Type="http://schemas.openxmlformats.org/officeDocument/2006/relationships/slideLayout" Target="../slideLayouts/slideLayout157.xml"/><Relationship Id="rId10" Type="http://schemas.openxmlformats.org/officeDocument/2006/relationships/slideLayout" Target="../slideLayouts/slideLayout162.xml"/><Relationship Id="rId4" Type="http://schemas.openxmlformats.org/officeDocument/2006/relationships/slideLayout" Target="../slideLayouts/slideLayout156.xml"/><Relationship Id="rId9" Type="http://schemas.openxmlformats.org/officeDocument/2006/relationships/slideLayout" Target="../slideLayouts/slideLayout161.xml"/><Relationship Id="rId14" Type="http://schemas.openxmlformats.org/officeDocument/2006/relationships/image" Target="../media/image4.jpe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6.xml"/><Relationship Id="rId7" Type="http://schemas.openxmlformats.org/officeDocument/2006/relationships/slideLayout" Target="../slideLayouts/slideLayout17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5.xml"/><Relationship Id="rId1" Type="http://schemas.openxmlformats.org/officeDocument/2006/relationships/slideLayout" Target="../slideLayouts/slideLayout164.xml"/><Relationship Id="rId6" Type="http://schemas.openxmlformats.org/officeDocument/2006/relationships/slideLayout" Target="../slideLayouts/slideLayout169.xml"/><Relationship Id="rId11" Type="http://schemas.openxmlformats.org/officeDocument/2006/relationships/slideLayout" Target="../slideLayouts/slideLayout174.xml"/><Relationship Id="rId5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73.xml"/><Relationship Id="rId4" Type="http://schemas.openxmlformats.org/officeDocument/2006/relationships/slideLayout" Target="../slideLayouts/slideLayout167.xml"/><Relationship Id="rId9" Type="http://schemas.openxmlformats.org/officeDocument/2006/relationships/slideLayout" Target="../slideLayouts/slideLayout17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slideLayout" Target="../slideLayouts/slideLayout18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2" Type="http://schemas.openxmlformats.org/officeDocument/2006/relationships/slideLayout" Target="../slideLayouts/slideLayout201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theme" Target="../theme/theme18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13" Type="http://schemas.openxmlformats.org/officeDocument/2006/relationships/slideLayout" Target="../slideLayouts/slideLayout237.xml"/><Relationship Id="rId18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27.xml"/><Relationship Id="rId21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31.xml"/><Relationship Id="rId12" Type="http://schemas.openxmlformats.org/officeDocument/2006/relationships/slideLayout" Target="../slideLayouts/slideLayout236.xml"/><Relationship Id="rId17" Type="http://schemas.openxmlformats.org/officeDocument/2006/relationships/slideLayout" Target="../slideLayouts/slideLayout241.xml"/><Relationship Id="rId2" Type="http://schemas.openxmlformats.org/officeDocument/2006/relationships/slideLayout" Target="../slideLayouts/slideLayout226.xml"/><Relationship Id="rId16" Type="http://schemas.openxmlformats.org/officeDocument/2006/relationships/slideLayout" Target="../slideLayouts/slideLayout240.xml"/><Relationship Id="rId20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5" Type="http://schemas.openxmlformats.org/officeDocument/2006/relationships/slideLayout" Target="../slideLayouts/slideLayout239.xml"/><Relationship Id="rId23" Type="http://schemas.openxmlformats.org/officeDocument/2006/relationships/theme" Target="../theme/theme20.xml"/><Relationship Id="rId10" Type="http://schemas.openxmlformats.org/officeDocument/2006/relationships/slideLayout" Target="../slideLayouts/slideLayout234.xml"/><Relationship Id="rId19" Type="http://schemas.openxmlformats.org/officeDocument/2006/relationships/slideLayout" Target="../slideLayouts/slideLayout243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Relationship Id="rId14" Type="http://schemas.openxmlformats.org/officeDocument/2006/relationships/slideLayout" Target="../slideLayouts/slideLayout238.xml"/><Relationship Id="rId22" Type="http://schemas.openxmlformats.org/officeDocument/2006/relationships/slideLayout" Target="../slideLayouts/slideLayout246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0" Type="http://schemas.openxmlformats.org/officeDocument/2006/relationships/slideLayout" Target="../slideLayouts/slideLayout256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5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60.xml"/><Relationship Id="rId7" Type="http://schemas.openxmlformats.org/officeDocument/2006/relationships/slideLayout" Target="../slideLayouts/slideLayout264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59.xml"/><Relationship Id="rId1" Type="http://schemas.openxmlformats.org/officeDocument/2006/relationships/slideLayout" Target="../slideLayouts/slideLayout258.xml"/><Relationship Id="rId6" Type="http://schemas.openxmlformats.org/officeDocument/2006/relationships/slideLayout" Target="../slideLayouts/slideLayout263.xml"/><Relationship Id="rId11" Type="http://schemas.openxmlformats.org/officeDocument/2006/relationships/slideLayout" Target="../slideLayouts/slideLayout268.xml"/><Relationship Id="rId5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67.xml"/><Relationship Id="rId4" Type="http://schemas.openxmlformats.org/officeDocument/2006/relationships/slideLayout" Target="../slideLayouts/slideLayout261.xml"/><Relationship Id="rId9" Type="http://schemas.openxmlformats.org/officeDocument/2006/relationships/slideLayout" Target="../slideLayouts/slideLayout266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6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71.xml"/><Relationship Id="rId7" Type="http://schemas.openxmlformats.org/officeDocument/2006/relationships/slideLayout" Target="../slideLayouts/slideLayout275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70.xml"/><Relationship Id="rId1" Type="http://schemas.openxmlformats.org/officeDocument/2006/relationships/slideLayout" Target="../slideLayouts/slideLayout269.xml"/><Relationship Id="rId6" Type="http://schemas.openxmlformats.org/officeDocument/2006/relationships/slideLayout" Target="../slideLayouts/slideLayout274.xml"/><Relationship Id="rId11" Type="http://schemas.openxmlformats.org/officeDocument/2006/relationships/slideLayout" Target="../slideLayouts/slideLayout279.xml"/><Relationship Id="rId5" Type="http://schemas.openxmlformats.org/officeDocument/2006/relationships/slideLayout" Target="../slideLayouts/slideLayout273.xml"/><Relationship Id="rId10" Type="http://schemas.openxmlformats.org/officeDocument/2006/relationships/slideLayout" Target="../slideLayouts/slideLayout278.xml"/><Relationship Id="rId4" Type="http://schemas.openxmlformats.org/officeDocument/2006/relationships/slideLayout" Target="../slideLayouts/slideLayout272.xml"/><Relationship Id="rId9" Type="http://schemas.openxmlformats.org/officeDocument/2006/relationships/slideLayout" Target="../slideLayouts/slideLayout277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81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8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293.xml"/><Relationship Id="rId7" Type="http://schemas.openxmlformats.org/officeDocument/2006/relationships/slideLayout" Target="../slideLayouts/slideLayout297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92.xml"/><Relationship Id="rId1" Type="http://schemas.openxmlformats.org/officeDocument/2006/relationships/slideLayout" Target="../slideLayouts/slideLayout291.xml"/><Relationship Id="rId6" Type="http://schemas.openxmlformats.org/officeDocument/2006/relationships/slideLayout" Target="../slideLayouts/slideLayout296.xml"/><Relationship Id="rId11" Type="http://schemas.openxmlformats.org/officeDocument/2006/relationships/slideLayout" Target="../slideLayouts/slideLayout301.xml"/><Relationship Id="rId5" Type="http://schemas.openxmlformats.org/officeDocument/2006/relationships/slideLayout" Target="../slideLayouts/slideLayout295.xml"/><Relationship Id="rId10" Type="http://schemas.openxmlformats.org/officeDocument/2006/relationships/slideLayout" Target="../slideLayouts/slideLayout300.xml"/><Relationship Id="rId4" Type="http://schemas.openxmlformats.org/officeDocument/2006/relationships/slideLayout" Target="../slideLayouts/slideLayout294.xml"/><Relationship Id="rId9" Type="http://schemas.openxmlformats.org/officeDocument/2006/relationships/slideLayout" Target="../slideLayouts/slideLayout299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9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304.xml"/><Relationship Id="rId7" Type="http://schemas.openxmlformats.org/officeDocument/2006/relationships/slideLayout" Target="../slideLayouts/slideLayout308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303.xml"/><Relationship Id="rId1" Type="http://schemas.openxmlformats.org/officeDocument/2006/relationships/slideLayout" Target="../slideLayouts/slideLayout302.xml"/><Relationship Id="rId6" Type="http://schemas.openxmlformats.org/officeDocument/2006/relationships/slideLayout" Target="../slideLayouts/slideLayout307.xml"/><Relationship Id="rId11" Type="http://schemas.openxmlformats.org/officeDocument/2006/relationships/slideLayout" Target="../slideLayouts/slideLayout312.xml"/><Relationship Id="rId5" Type="http://schemas.openxmlformats.org/officeDocument/2006/relationships/slideLayout" Target="../slideLayouts/slideLayout306.xml"/><Relationship Id="rId10" Type="http://schemas.openxmlformats.org/officeDocument/2006/relationships/slideLayout" Target="../slideLayouts/slideLayout311.xml"/><Relationship Id="rId4" Type="http://schemas.openxmlformats.org/officeDocument/2006/relationships/slideLayout" Target="../slideLayouts/slideLayout305.xml"/><Relationship Id="rId9" Type="http://schemas.openxmlformats.org/officeDocument/2006/relationships/slideLayout" Target="../slideLayouts/slideLayout310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314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1.xml"/><Relationship Id="rId13" Type="http://schemas.openxmlformats.org/officeDocument/2006/relationships/slideLayout" Target="../slideLayouts/slideLayout336.xml"/><Relationship Id="rId3" Type="http://schemas.openxmlformats.org/officeDocument/2006/relationships/slideLayout" Target="../slideLayouts/slideLayout326.xml"/><Relationship Id="rId7" Type="http://schemas.openxmlformats.org/officeDocument/2006/relationships/slideLayout" Target="../slideLayouts/slideLayout330.xml"/><Relationship Id="rId12" Type="http://schemas.openxmlformats.org/officeDocument/2006/relationships/slideLayout" Target="../slideLayouts/slideLayout335.xml"/><Relationship Id="rId2" Type="http://schemas.openxmlformats.org/officeDocument/2006/relationships/slideLayout" Target="../slideLayouts/slideLayout325.xml"/><Relationship Id="rId1" Type="http://schemas.openxmlformats.org/officeDocument/2006/relationships/slideLayout" Target="../slideLayouts/slideLayout324.xml"/><Relationship Id="rId6" Type="http://schemas.openxmlformats.org/officeDocument/2006/relationships/slideLayout" Target="../slideLayouts/slideLayout329.xml"/><Relationship Id="rId11" Type="http://schemas.openxmlformats.org/officeDocument/2006/relationships/slideLayout" Target="../slideLayouts/slideLayout334.xml"/><Relationship Id="rId5" Type="http://schemas.openxmlformats.org/officeDocument/2006/relationships/slideLayout" Target="../slideLayouts/slideLayout328.xml"/><Relationship Id="rId15" Type="http://schemas.openxmlformats.org/officeDocument/2006/relationships/image" Target="../media/image10.jpeg"/><Relationship Id="rId10" Type="http://schemas.openxmlformats.org/officeDocument/2006/relationships/slideLayout" Target="../slideLayouts/slideLayout333.xml"/><Relationship Id="rId4" Type="http://schemas.openxmlformats.org/officeDocument/2006/relationships/slideLayout" Target="../slideLayouts/slideLayout327.xml"/><Relationship Id="rId9" Type="http://schemas.openxmlformats.org/officeDocument/2006/relationships/slideLayout" Target="../slideLayouts/slideLayout332.xml"/><Relationship Id="rId14" Type="http://schemas.openxmlformats.org/officeDocument/2006/relationships/theme" Target="../theme/theme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4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4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258888" y="1412875"/>
            <a:ext cx="5976937" cy="71438"/>
          </a:xfrm>
          <a:prstGeom prst="rect">
            <a:avLst/>
          </a:prstGeom>
          <a:gradFill rotWithShape="0">
            <a:gsLst>
              <a:gs pos="0">
                <a:srgbClr val="A603AB">
                  <a:alpha val="72000"/>
                </a:srgbClr>
              </a:gs>
              <a:gs pos="12000">
                <a:srgbClr val="E81766">
                  <a:alpha val="75360"/>
                </a:srgbClr>
              </a:gs>
              <a:gs pos="27000">
                <a:srgbClr val="EE3F17">
                  <a:alpha val="79560"/>
                </a:srgbClr>
              </a:gs>
              <a:gs pos="48000">
                <a:srgbClr val="FFFF00">
                  <a:alpha val="85440"/>
                </a:srgbClr>
              </a:gs>
              <a:gs pos="64999">
                <a:srgbClr val="1A8D48">
                  <a:alpha val="90200"/>
                </a:srgbClr>
              </a:gs>
              <a:gs pos="78999">
                <a:srgbClr val="0819FB">
                  <a:alpha val="94120"/>
                </a:srgbClr>
              </a:gs>
              <a:gs pos="100000">
                <a:srgbClr val="A603AB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100821" tIns="49526" rIns="100821" bIns="49526"/>
          <a:lstStyle/>
          <a:p>
            <a:pPr algn="ctr" defTabSz="1019175" eaLnBrk="0" hangingPunct="0">
              <a:lnSpc>
                <a:spcPct val="85000"/>
              </a:lnSpc>
              <a:defRPr/>
            </a:pPr>
            <a:endParaRPr lang="zh-CN" altLang="zh-CN" sz="2700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17413" name="Picture 3" descr="ca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5229225"/>
            <a:ext cx="1036638" cy="1052513"/>
          </a:xfrm>
          <a:prstGeom prst="rect">
            <a:avLst/>
          </a:prstGeom>
          <a:solidFill>
            <a:srgbClr val="99CCFF">
              <a:alpha val="96077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17414" name="Picture 6" descr="image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3319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 descr="fuelreactor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7950" y="2205038"/>
            <a:ext cx="13843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228" r:id="rId1"/>
    <p:sldLayoutId id="2147491229" r:id="rId2"/>
    <p:sldLayoutId id="2147491230" r:id="rId3"/>
    <p:sldLayoutId id="2147491231" r:id="rId4"/>
    <p:sldLayoutId id="2147491232" r:id="rId5"/>
    <p:sldLayoutId id="2147491233" r:id="rId6"/>
    <p:sldLayoutId id="2147491234" r:id="rId7"/>
    <p:sldLayoutId id="2147491235" r:id="rId8"/>
    <p:sldLayoutId id="2147491236" r:id="rId9"/>
    <p:sldLayoutId id="2147491237" r:id="rId10"/>
    <p:sldLayoutId id="21474912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250825" y="1700213"/>
            <a:ext cx="8542338" cy="1052512"/>
            <a:chOff x="80" y="624"/>
            <a:chExt cx="5381" cy="663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0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1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308" r:id="rId1"/>
    <p:sldLayoutId id="2147491309" r:id="rId2"/>
    <p:sldLayoutId id="2147491310" r:id="rId3"/>
    <p:sldLayoutId id="2147491311" r:id="rId4"/>
    <p:sldLayoutId id="2147491312" r:id="rId5"/>
    <p:sldLayoutId id="2147491313" r:id="rId6"/>
    <p:sldLayoutId id="2147491314" r:id="rId7"/>
    <p:sldLayoutId id="2147491315" r:id="rId8"/>
    <p:sldLayoutId id="2147491316" r:id="rId9"/>
    <p:sldLayoutId id="2147491317" r:id="rId10"/>
    <p:sldLayoutId id="2147491318" r:id="rId11"/>
    <p:sldLayoutId id="2147491319" r:id="rId12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258888" y="1412875"/>
            <a:ext cx="5976937" cy="71438"/>
          </a:xfrm>
          <a:prstGeom prst="rect">
            <a:avLst/>
          </a:prstGeom>
          <a:gradFill rotWithShape="0">
            <a:gsLst>
              <a:gs pos="0">
                <a:srgbClr val="A603AB">
                  <a:alpha val="72000"/>
                </a:srgbClr>
              </a:gs>
              <a:gs pos="12000">
                <a:srgbClr val="E81766">
                  <a:alpha val="75360"/>
                </a:srgbClr>
              </a:gs>
              <a:gs pos="27000">
                <a:srgbClr val="EE3F17">
                  <a:alpha val="79560"/>
                </a:srgbClr>
              </a:gs>
              <a:gs pos="48000">
                <a:srgbClr val="FFFF00">
                  <a:alpha val="85440"/>
                </a:srgbClr>
              </a:gs>
              <a:gs pos="64999">
                <a:srgbClr val="1A8D48">
                  <a:alpha val="90200"/>
                </a:srgbClr>
              </a:gs>
              <a:gs pos="78999">
                <a:srgbClr val="0819FB">
                  <a:alpha val="94120"/>
                </a:srgbClr>
              </a:gs>
              <a:gs pos="100000">
                <a:srgbClr val="A603AB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lIns="100821" tIns="49526" rIns="100821" bIns="49526"/>
          <a:lstStyle/>
          <a:p>
            <a:pPr algn="ctr" defTabSz="1019175" eaLnBrk="0" hangingPunct="0">
              <a:lnSpc>
                <a:spcPct val="85000"/>
              </a:lnSpc>
              <a:defRPr/>
            </a:pPr>
            <a:endParaRPr lang="zh-CN" altLang="zh-CN" sz="2700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26629" name="Picture 3" descr="ca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5229225"/>
            <a:ext cx="1036638" cy="1052513"/>
          </a:xfrm>
          <a:prstGeom prst="rect">
            <a:avLst/>
          </a:prstGeom>
          <a:solidFill>
            <a:srgbClr val="99CCFF">
              <a:alpha val="96077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26630" name="Picture 6" descr="image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3319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7" descr="fuelreactor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7950" y="2205038"/>
            <a:ext cx="13843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320" r:id="rId1"/>
    <p:sldLayoutId id="2147491321" r:id="rId2"/>
    <p:sldLayoutId id="2147491322" r:id="rId3"/>
    <p:sldLayoutId id="2147491323" r:id="rId4"/>
    <p:sldLayoutId id="2147491324" r:id="rId5"/>
    <p:sldLayoutId id="2147491325" r:id="rId6"/>
    <p:sldLayoutId id="2147491326" r:id="rId7"/>
    <p:sldLayoutId id="2147491327" r:id="rId8"/>
    <p:sldLayoutId id="2147491328" r:id="rId9"/>
    <p:sldLayoutId id="2147491329" r:id="rId10"/>
    <p:sldLayoutId id="21474913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6"/>
          <p:cNvGrpSpPr>
            <a:grpSpLocks/>
          </p:cNvGrpSpPr>
          <p:nvPr/>
        </p:nvGrpSpPr>
        <p:grpSpPr bwMode="auto">
          <a:xfrm>
            <a:off x="179388" y="404813"/>
            <a:ext cx="8542337" cy="1052512"/>
            <a:chOff x="80" y="624"/>
            <a:chExt cx="5381" cy="663"/>
          </a:xfrm>
        </p:grpSpPr>
        <p:sp>
          <p:nvSpPr>
            <p:cNvPr id="11267" name="Rectangle 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68" name="Rectangle 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69" name="Rectangle 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70" name="Rectangle 1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71" name="Rectangle 1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72" name="Rectangle 1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1273" name="Rectangle 1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00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331" r:id="rId1"/>
    <p:sldLayoutId id="2147491332" r:id="rId2"/>
    <p:sldLayoutId id="2147491333" r:id="rId3"/>
    <p:sldLayoutId id="2147491334" r:id="rId4"/>
    <p:sldLayoutId id="2147491335" r:id="rId5"/>
    <p:sldLayoutId id="2147491336" r:id="rId6"/>
    <p:sldLayoutId id="2147491337" r:id="rId7"/>
    <p:sldLayoutId id="2147491338" r:id="rId8"/>
    <p:sldLayoutId id="2147491339" r:id="rId9"/>
    <p:sldLayoutId id="2147491340" r:id="rId10"/>
    <p:sldLayoutId id="2147491341" r:id="rId11"/>
    <p:sldLayoutId id="214749134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395288" y="115888"/>
            <a:ext cx="8542337" cy="1052512"/>
            <a:chOff x="80" y="624"/>
            <a:chExt cx="5381" cy="663"/>
          </a:xfrm>
        </p:grpSpPr>
        <p:sp>
          <p:nvSpPr>
            <p:cNvPr id="12295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296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297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298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299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300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2301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  <p:sp>
        <p:nvSpPr>
          <p:cNvPr id="224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E166CB2B-315D-4386-B594-C024078B037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28676" name="Picture 11" descr="fuelreacto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1384300" cy="158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12" descr="未标题-1副本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779963" y="2420938"/>
            <a:ext cx="4364037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13"/>
          <p:cNvSpPr>
            <a:spLocks noChangeArrowheads="1"/>
          </p:cNvSpPr>
          <p:nvPr/>
        </p:nvSpPr>
        <p:spPr bwMode="gray">
          <a:xfrm>
            <a:off x="196850" y="6669088"/>
            <a:ext cx="8947150" cy="31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latin typeface="Tahoma" pitchFamily="34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343" r:id="rId1"/>
    <p:sldLayoutId id="2147491344" r:id="rId2"/>
    <p:sldLayoutId id="2147491345" r:id="rId3"/>
    <p:sldLayoutId id="2147491346" r:id="rId4"/>
    <p:sldLayoutId id="2147491347" r:id="rId5"/>
    <p:sldLayoutId id="2147491348" r:id="rId6"/>
    <p:sldLayoutId id="2147491349" r:id="rId7"/>
    <p:sldLayoutId id="2147491350" r:id="rId8"/>
    <p:sldLayoutId id="2147491351" r:id="rId9"/>
    <p:sldLayoutId id="2147491352" r:id="rId10"/>
    <p:sldLayoutId id="214749135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395288" y="908050"/>
            <a:ext cx="8542337" cy="1052513"/>
            <a:chOff x="80" y="624"/>
            <a:chExt cx="5381" cy="663"/>
          </a:xfrm>
        </p:grpSpPr>
        <p:sp>
          <p:nvSpPr>
            <p:cNvPr id="13319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0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1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2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3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4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3325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  <p:sp>
        <p:nvSpPr>
          <p:cNvPr id="22324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244215E3-A1D4-4316-A71A-9DC1176C02EA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29700" name="Picture 11" descr="fuelreacto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115888"/>
            <a:ext cx="13843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12" descr="未标题-1副本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779963" y="2420938"/>
            <a:ext cx="4364037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13"/>
          <p:cNvSpPr>
            <a:spLocks noChangeArrowheads="1"/>
          </p:cNvSpPr>
          <p:nvPr/>
        </p:nvSpPr>
        <p:spPr bwMode="gray">
          <a:xfrm>
            <a:off x="611188" y="62372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latin typeface="Tahoma" pitchFamily="34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354" r:id="rId1"/>
    <p:sldLayoutId id="2147491355" r:id="rId2"/>
    <p:sldLayoutId id="2147491356" r:id="rId3"/>
    <p:sldLayoutId id="2147491357" r:id="rId4"/>
    <p:sldLayoutId id="2147491358" r:id="rId5"/>
    <p:sldLayoutId id="2147491359" r:id="rId6"/>
    <p:sldLayoutId id="2147491360" r:id="rId7"/>
    <p:sldLayoutId id="2147491361" r:id="rId8"/>
    <p:sldLayoutId id="2147491362" r:id="rId9"/>
    <p:sldLayoutId id="2147491363" r:id="rId10"/>
    <p:sldLayoutId id="214749136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 descr="ca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1036638" cy="1052513"/>
          </a:xfrm>
          <a:prstGeom prst="rect">
            <a:avLst/>
          </a:prstGeom>
          <a:solidFill>
            <a:srgbClr val="99CCFF">
              <a:alpha val="96077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365" r:id="rId1"/>
    <p:sldLayoutId id="2147491366" r:id="rId2"/>
    <p:sldLayoutId id="2147491367" r:id="rId3"/>
    <p:sldLayoutId id="2147491368" r:id="rId4"/>
    <p:sldLayoutId id="2147491369" r:id="rId5"/>
    <p:sldLayoutId id="2147491370" r:id="rId6"/>
    <p:sldLayoutId id="2147491371" r:id="rId7"/>
    <p:sldLayoutId id="2147491372" r:id="rId8"/>
    <p:sldLayoutId id="2147491373" r:id="rId9"/>
    <p:sldLayoutId id="2147491374" r:id="rId10"/>
    <p:sldLayoutId id="21474913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91376" r:id="rId1"/>
    <p:sldLayoutId id="2147491377" r:id="rId2"/>
    <p:sldLayoutId id="2147491378" r:id="rId3"/>
    <p:sldLayoutId id="2147491379" r:id="rId4"/>
    <p:sldLayoutId id="2147491380" r:id="rId5"/>
    <p:sldLayoutId id="2147491381" r:id="rId6"/>
    <p:sldLayoutId id="2147491382" r:id="rId7"/>
    <p:sldLayoutId id="2147491383" r:id="rId8"/>
    <p:sldLayoutId id="2147491384" r:id="rId9"/>
    <p:sldLayoutId id="2147491385" r:id="rId10"/>
    <p:sldLayoutId id="2147491386" r:id="rId11"/>
    <p:sldLayoutId id="21474913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0" y="6713538"/>
            <a:ext cx="9144000" cy="1444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882650"/>
            <a:ext cx="9144000" cy="65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15364" name="TextBox 10"/>
          <p:cNvSpPr txBox="1">
            <a:spLocks noChangeArrowheads="1"/>
          </p:cNvSpPr>
          <p:nvPr/>
        </p:nvSpPr>
        <p:spPr bwMode="auto">
          <a:xfrm>
            <a:off x="234950" y="765175"/>
            <a:ext cx="10001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i="1" dirty="0" smtClean="0">
                <a:solidFill>
                  <a:srgbClr val="FF0000"/>
                </a:solidFill>
              </a:rPr>
              <a:t> </a:t>
            </a:r>
            <a:r>
              <a:rPr lang="zh-CN" altLang="en-US" sz="1600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31749" name="图片 6" descr="科技logo.jpg"/>
          <p:cNvPicPr>
            <a:picLocks noChangeAspect="1"/>
          </p:cNvPicPr>
          <p:nvPr/>
        </p:nvPicPr>
        <p:blipFill>
          <a:blip r:embed="rId15" cstate="print"/>
          <a:srcRect l="6825" t="8333" r="9839" b="6250"/>
          <a:stretch>
            <a:fillRect/>
          </a:stretch>
        </p:blipFill>
        <p:spPr bwMode="auto">
          <a:xfrm>
            <a:off x="357188" y="84138"/>
            <a:ext cx="658812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750" name="Group 6"/>
          <p:cNvGrpSpPr>
            <a:grpSpLocks/>
          </p:cNvGrpSpPr>
          <p:nvPr/>
        </p:nvGrpSpPr>
        <p:grpSpPr bwMode="auto">
          <a:xfrm>
            <a:off x="179388" y="404813"/>
            <a:ext cx="8542337" cy="1052512"/>
            <a:chOff x="80" y="624"/>
            <a:chExt cx="5381" cy="663"/>
          </a:xfrm>
        </p:grpSpPr>
        <p:sp>
          <p:nvSpPr>
            <p:cNvPr id="15367" name="Rectangle 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68" name="Rectangle 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69" name="Rectangle 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15373" name="Rectangle 1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00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416" r:id="rId1"/>
    <p:sldLayoutId id="2147491417" r:id="rId2"/>
    <p:sldLayoutId id="2147491418" r:id="rId3"/>
    <p:sldLayoutId id="2147491419" r:id="rId4"/>
    <p:sldLayoutId id="2147491420" r:id="rId5"/>
    <p:sldLayoutId id="2147491421" r:id="rId6"/>
    <p:sldLayoutId id="2147491422" r:id="rId7"/>
    <p:sldLayoutId id="2147491423" r:id="rId8"/>
    <p:sldLayoutId id="2147491424" r:id="rId9"/>
    <p:sldLayoutId id="2147491425" r:id="rId10"/>
    <p:sldLayoutId id="2147491426" r:id="rId11"/>
    <p:sldLayoutId id="2147491427" r:id="rId12"/>
    <p:sldLayoutId id="2147491428" r:id="rId13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882650"/>
            <a:ext cx="9144000" cy="1174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16388" name="TextBox 10"/>
          <p:cNvSpPr txBox="1">
            <a:spLocks noChangeArrowheads="1"/>
          </p:cNvSpPr>
          <p:nvPr/>
        </p:nvSpPr>
        <p:spPr bwMode="auto">
          <a:xfrm>
            <a:off x="214313" y="714375"/>
            <a:ext cx="1214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dirty="0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32773" name="图片 6" descr="科技logo.jpg"/>
          <p:cNvPicPr>
            <a:picLocks noChangeAspect="1"/>
          </p:cNvPicPr>
          <p:nvPr/>
        </p:nvPicPr>
        <p:blipFill>
          <a:blip r:embed="rId16" cstate="print"/>
          <a:srcRect l="6825" t="8333" r="9839" b="6250"/>
          <a:stretch>
            <a:fillRect/>
          </a:stretch>
        </p:blipFill>
        <p:spPr bwMode="auto">
          <a:xfrm>
            <a:off x="412750" y="0"/>
            <a:ext cx="7953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429" r:id="rId1"/>
    <p:sldLayoutId id="2147491430" r:id="rId2"/>
    <p:sldLayoutId id="2147491431" r:id="rId3"/>
    <p:sldLayoutId id="2147491432" r:id="rId4"/>
    <p:sldLayoutId id="2147491433" r:id="rId5"/>
    <p:sldLayoutId id="2147491434" r:id="rId6"/>
    <p:sldLayoutId id="2147491435" r:id="rId7"/>
    <p:sldLayoutId id="2147491436" r:id="rId8"/>
    <p:sldLayoutId id="2147491437" r:id="rId9"/>
    <p:sldLayoutId id="2147491438" r:id="rId10"/>
    <p:sldLayoutId id="2147491439" r:id="rId11"/>
    <p:sldLayoutId id="2147491440" r:id="rId12"/>
    <p:sldLayoutId id="2147491441" r:id="rId13"/>
    <p:sldLayoutId id="2147491388" r:id="rId14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A37D28E0-3563-4632-9EF3-3BFB333EF4E3}" type="datetimeFigureOut">
              <a:rPr lang="en-US"/>
              <a:pPr>
                <a:defRPr/>
              </a:pPr>
              <a:t>6/29/2022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57E8A96E-B21E-4D19-A735-5D02059283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0" y="882650"/>
            <a:ext cx="9144000" cy="71438"/>
          </a:xfrm>
          <a:prstGeom prst="rect">
            <a:avLst/>
          </a:prstGeom>
          <a:solidFill>
            <a:srgbClr val="6666FF"/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306388" y="784225"/>
            <a:ext cx="857250" cy="2143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i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zh-CN" altLang="en-US" sz="1400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33799" name="图片 6" descr="科技logo.jpg"/>
          <p:cNvPicPr>
            <a:picLocks noChangeAspect="1"/>
          </p:cNvPicPr>
          <p:nvPr/>
        </p:nvPicPr>
        <p:blipFill>
          <a:blip r:embed="rId13" cstate="print"/>
          <a:srcRect l="6825" t="8333" r="9839" b="6250"/>
          <a:stretch>
            <a:fillRect/>
          </a:stretch>
        </p:blipFill>
        <p:spPr bwMode="auto">
          <a:xfrm>
            <a:off x="357188" y="63500"/>
            <a:ext cx="658812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矩形 9"/>
          <p:cNvSpPr>
            <a:spLocks noChangeArrowheads="1"/>
          </p:cNvSpPr>
          <p:nvPr/>
        </p:nvSpPr>
        <p:spPr bwMode="auto">
          <a:xfrm>
            <a:off x="0" y="6713538"/>
            <a:ext cx="9144000" cy="144462"/>
          </a:xfrm>
          <a:prstGeom prst="rect">
            <a:avLst/>
          </a:prstGeom>
          <a:solidFill>
            <a:srgbClr val="6666FF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442" r:id="rId1"/>
    <p:sldLayoutId id="2147491389" r:id="rId2"/>
    <p:sldLayoutId id="2147491443" r:id="rId3"/>
    <p:sldLayoutId id="2147491444" r:id="rId4"/>
    <p:sldLayoutId id="2147491445" r:id="rId5"/>
    <p:sldLayoutId id="2147491446" r:id="rId6"/>
    <p:sldLayoutId id="2147491447" r:id="rId7"/>
    <p:sldLayoutId id="2147491448" r:id="rId8"/>
    <p:sldLayoutId id="2147491449" r:id="rId9"/>
    <p:sldLayoutId id="2147491450" r:id="rId10"/>
    <p:sldLayoutId id="2147491451" r:id="rId11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6"/>
          <p:cNvGrpSpPr>
            <a:grpSpLocks/>
          </p:cNvGrpSpPr>
          <p:nvPr/>
        </p:nvGrpSpPr>
        <p:grpSpPr bwMode="auto">
          <a:xfrm>
            <a:off x="179388" y="404813"/>
            <a:ext cx="8542337" cy="1052512"/>
            <a:chOff x="80" y="624"/>
            <a:chExt cx="5381" cy="663"/>
          </a:xfrm>
        </p:grpSpPr>
        <p:sp>
          <p:nvSpPr>
            <p:cNvPr id="2051" name="Rectangle 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2" name="Rectangle 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3" name="Rectangle 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4" name="Rectangle 1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5" name="Rectangle 1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6" name="Rectangle 1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2057" name="Rectangle 1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00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239" r:id="rId1"/>
    <p:sldLayoutId id="2147491240" r:id="rId2"/>
    <p:sldLayoutId id="2147491241" r:id="rId3"/>
    <p:sldLayoutId id="2147491242" r:id="rId4"/>
    <p:sldLayoutId id="2147491243" r:id="rId5"/>
    <p:sldLayoutId id="2147491244" r:id="rId6"/>
    <p:sldLayoutId id="2147491245" r:id="rId7"/>
    <p:sldLayoutId id="2147491246" r:id="rId8"/>
    <p:sldLayoutId id="2147491247" r:id="rId9"/>
    <p:sldLayoutId id="2147491248" r:id="rId10"/>
    <p:sldLayoutId id="2147491249" r:id="rId11"/>
    <p:sldLayoutId id="214749125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91453" r:id="rId1"/>
    <p:sldLayoutId id="2147491454" r:id="rId2"/>
    <p:sldLayoutId id="2147491455" r:id="rId3"/>
    <p:sldLayoutId id="2147491456" r:id="rId4"/>
    <p:sldLayoutId id="2147491457" r:id="rId5"/>
    <p:sldLayoutId id="2147491458" r:id="rId6"/>
    <p:sldLayoutId id="2147491459" r:id="rId7"/>
    <p:sldLayoutId id="2147491460" r:id="rId8"/>
    <p:sldLayoutId id="2147491461" r:id="rId9"/>
    <p:sldLayoutId id="2147491462" r:id="rId10"/>
    <p:sldLayoutId id="2147491463" r:id="rId11"/>
    <p:sldLayoutId id="2147491464" r:id="rId12"/>
    <p:sldLayoutId id="2147491465" r:id="rId13"/>
    <p:sldLayoutId id="2147491466" r:id="rId14"/>
    <p:sldLayoutId id="2147491467" r:id="rId15"/>
    <p:sldLayoutId id="2147491468" r:id="rId16"/>
    <p:sldLayoutId id="2147491469" r:id="rId17"/>
    <p:sldLayoutId id="2147491470" r:id="rId18"/>
    <p:sldLayoutId id="2147491471" r:id="rId19"/>
    <p:sldLayoutId id="2147491472" r:id="rId20"/>
    <p:sldLayoutId id="2147491473" r:id="rId21"/>
    <p:sldLayoutId id="2147491474" r:id="rId2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820738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100000">
                <a:srgbClr val="0066F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555625"/>
            <a:ext cx="9144000" cy="6302375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1028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125" name="Picture 2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169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AutoShape 30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oundRect">
            <a:avLst>
              <a:gd name="adj" fmla="val 2745"/>
            </a:avLst>
          </a:prstGeom>
          <a:solidFill>
            <a:schemeClr val="bg1">
              <a:alpha val="87057"/>
            </a:schemeClr>
          </a:solidFill>
          <a:ln w="19050" algn="ctr">
            <a:solidFill>
              <a:srgbClr val="3399FF"/>
            </a:solidFill>
            <a:round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27" name="WordArt 31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1943584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71E43C6E-A20E-468D-B604-63DE92203CA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1033" name="Freeform 33"/>
          <p:cNvSpPr>
            <a:spLocks noEditPoints="1"/>
          </p:cNvSpPr>
          <p:nvPr/>
        </p:nvSpPr>
        <p:spPr bwMode="auto">
          <a:xfrm>
            <a:off x="672147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476" r:id="rId1"/>
    <p:sldLayoutId id="2147491477" r:id="rId2"/>
    <p:sldLayoutId id="2147491478" r:id="rId3"/>
    <p:sldLayoutId id="2147491479" r:id="rId4"/>
    <p:sldLayoutId id="2147491480" r:id="rId5"/>
    <p:sldLayoutId id="2147491481" r:id="rId6"/>
    <p:sldLayoutId id="2147491482" r:id="rId7"/>
    <p:sldLayoutId id="2147491483" r:id="rId8"/>
    <p:sldLayoutId id="2147491484" r:id="rId9"/>
    <p:sldLayoutId id="2147491485" r:id="rId10"/>
    <p:sldLayoutId id="2147491486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5000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51" name="Rectangle 43"/>
          <p:cNvSpPr>
            <a:spLocks noChangeArrowheads="1"/>
          </p:cNvSpPr>
          <p:nvPr/>
        </p:nvSpPr>
        <p:spPr bwMode="auto">
          <a:xfrm>
            <a:off x="0" y="0"/>
            <a:ext cx="9144000" cy="561975"/>
          </a:xfrm>
          <a:prstGeom prst="rect">
            <a:avLst/>
          </a:prstGeom>
          <a:solidFill>
            <a:srgbClr val="0044AA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Webdings" pitchFamily="18" charset="2"/>
              <a:buChar char="4"/>
              <a:defRPr/>
            </a:pPr>
            <a:r>
              <a:rPr lang="zh-CN" altLang="en-US" sz="2800">
                <a:latin typeface="Arial" charset="0"/>
              </a:rPr>
              <a:t>系统功能</a:t>
            </a:r>
            <a:endParaRPr lang="zh-CN" altLang="en-US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2052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3" name="Freeform 21"/>
          <p:cNvSpPr>
            <a:spLocks/>
          </p:cNvSpPr>
          <p:nvPr/>
        </p:nvSpPr>
        <p:spPr bwMode="auto">
          <a:xfrm flipH="1">
            <a:off x="3862388" y="330200"/>
            <a:ext cx="12350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Rectangle 22"/>
          <p:cNvSpPr>
            <a:spLocks noChangeArrowheads="1"/>
          </p:cNvSpPr>
          <p:nvPr/>
        </p:nvSpPr>
        <p:spPr bwMode="auto">
          <a:xfrm>
            <a:off x="4075113" y="300038"/>
            <a:ext cx="989012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产品数码跟踪</a:t>
            </a:r>
          </a:p>
        </p:txBody>
      </p:sp>
      <p:sp>
        <p:nvSpPr>
          <p:cNvPr id="2055" name="Freeform 27"/>
          <p:cNvSpPr>
            <a:spLocks/>
          </p:cNvSpPr>
          <p:nvPr/>
        </p:nvSpPr>
        <p:spPr bwMode="auto">
          <a:xfrm flipH="1">
            <a:off x="5011738" y="330200"/>
            <a:ext cx="1185862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Rectangle 28"/>
          <p:cNvSpPr>
            <a:spLocks noChangeArrowheads="1"/>
          </p:cNvSpPr>
          <p:nvPr/>
        </p:nvSpPr>
        <p:spPr bwMode="auto">
          <a:xfrm>
            <a:off x="5216525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工商数据采集</a:t>
            </a:r>
          </a:p>
        </p:txBody>
      </p:sp>
      <p:pic>
        <p:nvPicPr>
          <p:cNvPr id="6153" name="Picture 2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169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WordArt 31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1962016" name="Rectangle 3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4BBCE6DF-7B1C-4B25-B8A3-1B98270C50FB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2060" name="Freeform 33"/>
          <p:cNvSpPr>
            <a:spLocks noEditPoints="1"/>
          </p:cNvSpPr>
          <p:nvPr/>
        </p:nvSpPr>
        <p:spPr bwMode="auto">
          <a:xfrm>
            <a:off x="569912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61" name="Freeform 24"/>
          <p:cNvSpPr>
            <a:spLocks/>
          </p:cNvSpPr>
          <p:nvPr/>
        </p:nvSpPr>
        <p:spPr bwMode="auto">
          <a:xfrm flipH="1">
            <a:off x="6110288" y="330200"/>
            <a:ext cx="12223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6330950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数据中心建设</a:t>
            </a:r>
          </a:p>
        </p:txBody>
      </p:sp>
      <p:sp>
        <p:nvSpPr>
          <p:cNvPr id="2063" name="Freeform 38"/>
          <p:cNvSpPr>
            <a:spLocks/>
          </p:cNvSpPr>
          <p:nvPr/>
        </p:nvSpPr>
        <p:spPr bwMode="auto">
          <a:xfrm flipH="1">
            <a:off x="7272338" y="330200"/>
            <a:ext cx="93662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Rectangle 39"/>
          <p:cNvSpPr>
            <a:spLocks noChangeArrowheads="1"/>
          </p:cNvSpPr>
          <p:nvPr/>
        </p:nvSpPr>
        <p:spPr bwMode="auto">
          <a:xfrm>
            <a:off x="7493000" y="300038"/>
            <a:ext cx="6826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展现应用</a:t>
            </a:r>
          </a:p>
        </p:txBody>
      </p:sp>
      <p:sp>
        <p:nvSpPr>
          <p:cNvPr id="2065" name="Freeform 46"/>
          <p:cNvSpPr>
            <a:spLocks/>
          </p:cNvSpPr>
          <p:nvPr/>
        </p:nvSpPr>
        <p:spPr bwMode="auto">
          <a:xfrm flipH="1">
            <a:off x="8129588" y="330200"/>
            <a:ext cx="93662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6" name="Rectangle 47"/>
          <p:cNvSpPr>
            <a:spLocks noChangeArrowheads="1"/>
          </p:cNvSpPr>
          <p:nvPr/>
        </p:nvSpPr>
        <p:spPr bwMode="auto">
          <a:xfrm>
            <a:off x="8350250" y="300038"/>
            <a:ext cx="6826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几个特点</a:t>
            </a:r>
          </a:p>
        </p:txBody>
      </p:sp>
      <p:sp>
        <p:nvSpPr>
          <p:cNvPr id="2067" name="Rectangle 30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3399FF"/>
            </a:solidFill>
            <a:miter lim="800000"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488" r:id="rId1"/>
    <p:sldLayoutId id="2147491489" r:id="rId2"/>
    <p:sldLayoutId id="2147491490" r:id="rId3"/>
    <p:sldLayoutId id="2147491491" r:id="rId4"/>
    <p:sldLayoutId id="2147491492" r:id="rId5"/>
    <p:sldLayoutId id="2147491493" r:id="rId6"/>
    <p:sldLayoutId id="2147491494" r:id="rId7"/>
    <p:sldLayoutId id="2147491495" r:id="rId8"/>
    <p:sldLayoutId id="2147491496" r:id="rId9"/>
    <p:sldLayoutId id="2147491497" r:id="rId10"/>
    <p:sldLayoutId id="2147491498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5000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561975"/>
          </a:xfrm>
          <a:prstGeom prst="rect">
            <a:avLst/>
          </a:prstGeom>
          <a:solidFill>
            <a:srgbClr val="0044AA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Webdings" pitchFamily="18" charset="2"/>
              <a:buChar char="4"/>
              <a:defRPr/>
            </a:pPr>
            <a:r>
              <a:rPr lang="zh-CN" altLang="en-US" sz="2800">
                <a:latin typeface="Arial" charset="0"/>
              </a:rPr>
              <a:t>技术体系</a:t>
            </a:r>
            <a:endParaRPr lang="zh-CN" altLang="en-US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3076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7" name="Freeform 5"/>
          <p:cNvSpPr>
            <a:spLocks/>
          </p:cNvSpPr>
          <p:nvPr/>
        </p:nvSpPr>
        <p:spPr bwMode="auto">
          <a:xfrm flipH="1">
            <a:off x="3971925" y="330200"/>
            <a:ext cx="15144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189413" y="300038"/>
            <a:ext cx="12922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数据交换传输体系</a:t>
            </a:r>
          </a:p>
        </p:txBody>
      </p:sp>
      <p:sp>
        <p:nvSpPr>
          <p:cNvPr id="3079" name="Freeform 7"/>
          <p:cNvSpPr>
            <a:spLocks/>
          </p:cNvSpPr>
          <p:nvPr/>
        </p:nvSpPr>
        <p:spPr bwMode="auto">
          <a:xfrm flipH="1">
            <a:off x="5400675" y="330200"/>
            <a:ext cx="1185863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5605463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基础标准体系</a:t>
            </a:r>
          </a:p>
        </p:txBody>
      </p:sp>
      <p:pic>
        <p:nvPicPr>
          <p:cNvPr id="7177" name="Picture 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169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WordArt 10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199885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0860DBD7-DE18-432F-957D-BF39183C742E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3084" name="Freeform 12"/>
          <p:cNvSpPr>
            <a:spLocks noEditPoints="1"/>
          </p:cNvSpPr>
          <p:nvPr/>
        </p:nvSpPr>
        <p:spPr bwMode="auto">
          <a:xfrm>
            <a:off x="672147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85" name="Freeform 22"/>
          <p:cNvSpPr>
            <a:spLocks/>
          </p:cNvSpPr>
          <p:nvPr/>
        </p:nvSpPr>
        <p:spPr bwMode="auto">
          <a:xfrm flipH="1">
            <a:off x="6464300" y="330200"/>
            <a:ext cx="15144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6" name="Rectangle 23"/>
          <p:cNvSpPr>
            <a:spLocks noChangeArrowheads="1"/>
          </p:cNvSpPr>
          <p:nvPr/>
        </p:nvSpPr>
        <p:spPr bwMode="auto">
          <a:xfrm>
            <a:off x="6681788" y="300038"/>
            <a:ext cx="12922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数据中心技术体系</a:t>
            </a:r>
          </a:p>
        </p:txBody>
      </p:sp>
      <p:sp>
        <p:nvSpPr>
          <p:cNvPr id="3087" name="Freeform 24"/>
          <p:cNvSpPr>
            <a:spLocks/>
          </p:cNvSpPr>
          <p:nvPr/>
        </p:nvSpPr>
        <p:spPr bwMode="auto">
          <a:xfrm flipH="1">
            <a:off x="7881938" y="330200"/>
            <a:ext cx="1185862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8" name="Rectangle 25"/>
          <p:cNvSpPr>
            <a:spLocks noChangeArrowheads="1"/>
          </p:cNvSpPr>
          <p:nvPr/>
        </p:nvSpPr>
        <p:spPr bwMode="auto">
          <a:xfrm>
            <a:off x="8086725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应用集成体系</a:t>
            </a: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3399FF"/>
            </a:solidFill>
            <a:miter lim="800000"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00" r:id="rId1"/>
    <p:sldLayoutId id="2147491501" r:id="rId2"/>
    <p:sldLayoutId id="2147491502" r:id="rId3"/>
    <p:sldLayoutId id="2147491503" r:id="rId4"/>
    <p:sldLayoutId id="2147491504" r:id="rId5"/>
    <p:sldLayoutId id="2147491505" r:id="rId6"/>
    <p:sldLayoutId id="2147491506" r:id="rId7"/>
    <p:sldLayoutId id="2147491507" r:id="rId8"/>
    <p:sldLayoutId id="2147491508" r:id="rId9"/>
    <p:sldLayoutId id="2147491509" r:id="rId10"/>
    <p:sldLayoutId id="2147491510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5000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561975"/>
          </a:xfrm>
          <a:prstGeom prst="rect">
            <a:avLst/>
          </a:prstGeom>
          <a:solidFill>
            <a:srgbClr val="0044AA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Webdings" pitchFamily="18" charset="2"/>
              <a:buChar char="4"/>
              <a:defRPr/>
            </a:pPr>
            <a:r>
              <a:rPr lang="zh-CN" altLang="en-US" sz="2800">
                <a:latin typeface="Arial" charset="0"/>
              </a:rPr>
              <a:t>项目建设</a:t>
            </a:r>
          </a:p>
        </p:txBody>
      </p:sp>
      <p:sp>
        <p:nvSpPr>
          <p:cNvPr id="4100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438400" y="290513"/>
            <a:ext cx="828675" cy="274637"/>
            <a:chOff x="1410" y="189"/>
            <a:chExt cx="522" cy="173"/>
          </a:xfrm>
        </p:grpSpPr>
        <p:sp>
          <p:nvSpPr>
            <p:cNvPr id="4124" name="Freeform 5"/>
            <p:cNvSpPr>
              <a:spLocks/>
            </p:cNvSpPr>
            <p:nvPr userDrawn="1"/>
          </p:nvSpPr>
          <p:spPr bwMode="auto">
            <a:xfrm flipH="1">
              <a:off x="1410" y="208"/>
              <a:ext cx="522" cy="153"/>
            </a:xfrm>
            <a:custGeom>
              <a:avLst/>
              <a:gdLst>
                <a:gd name="T0" fmla="*/ 528068 w 344"/>
                <a:gd name="T1" fmla="*/ 0 h 71"/>
                <a:gd name="T2" fmla="*/ 9755142 w 344"/>
                <a:gd name="T3" fmla="*/ 0 h 71"/>
                <a:gd name="T4" fmla="*/ 10294423 w 344"/>
                <a:gd name="T5" fmla="*/ 2147483647 h 71"/>
                <a:gd name="T6" fmla="*/ 11597216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528068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25" name="Rectangle 6"/>
            <p:cNvSpPr>
              <a:spLocks noChangeArrowheads="1"/>
            </p:cNvSpPr>
            <p:nvPr userDrawn="1"/>
          </p:nvSpPr>
          <p:spPr bwMode="auto">
            <a:xfrm>
              <a:off x="1481" y="189"/>
              <a:ext cx="430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项目组织</a:t>
              </a:r>
            </a:p>
          </p:txBody>
        </p:sp>
      </p:grpSp>
      <p:sp>
        <p:nvSpPr>
          <p:cNvPr id="8198" name="WordArt 10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20285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A68F7DEE-8AF4-482C-97FA-DFA5F46EB2E5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4104" name="Freeform 12"/>
          <p:cNvSpPr>
            <a:spLocks noEditPoints="1"/>
          </p:cNvSpPr>
          <p:nvPr/>
        </p:nvSpPr>
        <p:spPr bwMode="auto">
          <a:xfrm>
            <a:off x="672147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201" name="Picture 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550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Freeform 15"/>
          <p:cNvSpPr>
            <a:spLocks/>
          </p:cNvSpPr>
          <p:nvPr/>
        </p:nvSpPr>
        <p:spPr bwMode="auto">
          <a:xfrm flipH="1">
            <a:off x="7043738" y="330200"/>
            <a:ext cx="1243012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07" name="Rectangle 16"/>
          <p:cNvSpPr>
            <a:spLocks noChangeArrowheads="1"/>
          </p:cNvSpPr>
          <p:nvPr/>
        </p:nvSpPr>
        <p:spPr bwMode="auto">
          <a:xfrm>
            <a:off x="7162800" y="300038"/>
            <a:ext cx="11398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整合与对接工作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200400" y="300038"/>
            <a:ext cx="847725" cy="274637"/>
            <a:chOff x="1956" y="189"/>
            <a:chExt cx="534" cy="173"/>
          </a:xfrm>
        </p:grpSpPr>
        <p:sp>
          <p:nvSpPr>
            <p:cNvPr id="4122" name="Freeform 26"/>
            <p:cNvSpPr>
              <a:spLocks/>
            </p:cNvSpPr>
            <p:nvPr userDrawn="1"/>
          </p:nvSpPr>
          <p:spPr bwMode="auto">
            <a:xfrm flipH="1">
              <a:off x="1956" y="208"/>
              <a:ext cx="534" cy="153"/>
            </a:xfrm>
            <a:custGeom>
              <a:avLst/>
              <a:gdLst>
                <a:gd name="T0" fmla="*/ 971200 w 344"/>
                <a:gd name="T1" fmla="*/ 0 h 71"/>
                <a:gd name="T2" fmla="*/ 17216528 w 344"/>
                <a:gd name="T3" fmla="*/ 0 h 71"/>
                <a:gd name="T4" fmla="*/ 18120171 w 344"/>
                <a:gd name="T5" fmla="*/ 2147483647 h 71"/>
                <a:gd name="T6" fmla="*/ 20475319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971200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23" name="Rectangle 27"/>
            <p:cNvSpPr>
              <a:spLocks noChangeArrowheads="1"/>
            </p:cNvSpPr>
            <p:nvPr userDrawn="1"/>
          </p:nvSpPr>
          <p:spPr bwMode="auto">
            <a:xfrm>
              <a:off x="2039" y="189"/>
              <a:ext cx="430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项目管理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959225" y="300038"/>
            <a:ext cx="1143000" cy="274637"/>
            <a:chOff x="2512" y="189"/>
            <a:chExt cx="720" cy="173"/>
          </a:xfrm>
        </p:grpSpPr>
        <p:sp>
          <p:nvSpPr>
            <p:cNvPr id="4120" name="Freeform 13"/>
            <p:cNvSpPr>
              <a:spLocks/>
            </p:cNvSpPr>
            <p:nvPr userDrawn="1"/>
          </p:nvSpPr>
          <p:spPr bwMode="auto">
            <a:xfrm flipH="1">
              <a:off x="2512" y="208"/>
              <a:ext cx="720" cy="153"/>
            </a:xfrm>
            <a:custGeom>
              <a:avLst/>
              <a:gdLst>
                <a:gd name="T0" fmla="*/ 1640673580 w 344"/>
                <a:gd name="T1" fmla="*/ 0 h 71"/>
                <a:gd name="T2" fmla="*/ 2147483647 w 344"/>
                <a:gd name="T3" fmla="*/ 0 h 71"/>
                <a:gd name="T4" fmla="*/ 2147483647 w 344"/>
                <a:gd name="T5" fmla="*/ 2147483647 h 71"/>
                <a:gd name="T6" fmla="*/ 2147483647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1640673580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21" name="Rectangle 14"/>
            <p:cNvSpPr>
              <a:spLocks noChangeArrowheads="1"/>
            </p:cNvSpPr>
            <p:nvPr userDrawn="1"/>
          </p:nvSpPr>
          <p:spPr bwMode="auto">
            <a:xfrm>
              <a:off x="2607" y="189"/>
              <a:ext cx="622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项目实施流程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016500" y="300038"/>
            <a:ext cx="1128713" cy="274637"/>
            <a:chOff x="3202" y="189"/>
            <a:chExt cx="711" cy="173"/>
          </a:xfrm>
        </p:grpSpPr>
        <p:sp>
          <p:nvSpPr>
            <p:cNvPr id="4118" name="Freeform 28"/>
            <p:cNvSpPr>
              <a:spLocks/>
            </p:cNvSpPr>
            <p:nvPr userDrawn="1"/>
          </p:nvSpPr>
          <p:spPr bwMode="auto">
            <a:xfrm flipH="1">
              <a:off x="3202" y="208"/>
              <a:ext cx="696" cy="153"/>
            </a:xfrm>
            <a:custGeom>
              <a:avLst/>
              <a:gdLst>
                <a:gd name="T0" fmla="*/ 713601075 w 344"/>
                <a:gd name="T1" fmla="*/ 0 h 71"/>
                <a:gd name="T2" fmla="*/ 2147483647 w 344"/>
                <a:gd name="T3" fmla="*/ 0 h 71"/>
                <a:gd name="T4" fmla="*/ 2147483647 w 344"/>
                <a:gd name="T5" fmla="*/ 2147483647 h 71"/>
                <a:gd name="T6" fmla="*/ 2147483647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713601075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19" name="Rectangle 29"/>
            <p:cNvSpPr>
              <a:spLocks noChangeArrowheads="1"/>
            </p:cNvSpPr>
            <p:nvPr userDrawn="1"/>
          </p:nvSpPr>
          <p:spPr bwMode="auto">
            <a:xfrm>
              <a:off x="3291" y="189"/>
              <a:ext cx="622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项目实施历程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035675" y="300038"/>
            <a:ext cx="1114425" cy="274637"/>
            <a:chOff x="3928" y="189"/>
            <a:chExt cx="702" cy="173"/>
          </a:xfrm>
        </p:grpSpPr>
        <p:sp>
          <p:nvSpPr>
            <p:cNvPr id="4116" name="Freeform 30"/>
            <p:cNvSpPr>
              <a:spLocks/>
            </p:cNvSpPr>
            <p:nvPr userDrawn="1"/>
          </p:nvSpPr>
          <p:spPr bwMode="auto">
            <a:xfrm flipH="1">
              <a:off x="3928" y="208"/>
              <a:ext cx="702" cy="153"/>
            </a:xfrm>
            <a:custGeom>
              <a:avLst/>
              <a:gdLst>
                <a:gd name="T0" fmla="*/ 895475853 w 344"/>
                <a:gd name="T1" fmla="*/ 0 h 71"/>
                <a:gd name="T2" fmla="*/ 2147483647 w 344"/>
                <a:gd name="T3" fmla="*/ 0 h 71"/>
                <a:gd name="T4" fmla="*/ 2147483647 w 344"/>
                <a:gd name="T5" fmla="*/ 2147483647 h 71"/>
                <a:gd name="T6" fmla="*/ 2147483647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895475853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17" name="Rectangle 31"/>
            <p:cNvSpPr>
              <a:spLocks noChangeArrowheads="1"/>
            </p:cNvSpPr>
            <p:nvPr userDrawn="1"/>
          </p:nvSpPr>
          <p:spPr bwMode="auto">
            <a:xfrm>
              <a:off x="4005" y="189"/>
              <a:ext cx="622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实施工作统计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8229600" y="300038"/>
            <a:ext cx="828675" cy="274637"/>
            <a:chOff x="1410" y="189"/>
            <a:chExt cx="522" cy="173"/>
          </a:xfrm>
        </p:grpSpPr>
        <p:sp>
          <p:nvSpPr>
            <p:cNvPr id="4114" name="Freeform 39"/>
            <p:cNvSpPr>
              <a:spLocks/>
            </p:cNvSpPr>
            <p:nvPr userDrawn="1"/>
          </p:nvSpPr>
          <p:spPr bwMode="auto">
            <a:xfrm flipH="1">
              <a:off x="1410" y="208"/>
              <a:ext cx="522" cy="153"/>
            </a:xfrm>
            <a:custGeom>
              <a:avLst/>
              <a:gdLst>
                <a:gd name="T0" fmla="*/ 528068 w 344"/>
                <a:gd name="T1" fmla="*/ 0 h 71"/>
                <a:gd name="T2" fmla="*/ 9755142 w 344"/>
                <a:gd name="T3" fmla="*/ 0 h 71"/>
                <a:gd name="T4" fmla="*/ 10294423 w 344"/>
                <a:gd name="T5" fmla="*/ 2147483647 h 71"/>
                <a:gd name="T6" fmla="*/ 11597216 w 344"/>
                <a:gd name="T7" fmla="*/ 2147483647 h 71"/>
                <a:gd name="T8" fmla="*/ 0 w 344"/>
                <a:gd name="T9" fmla="*/ 2147483647 h 71"/>
                <a:gd name="T10" fmla="*/ 0 w 344"/>
                <a:gd name="T11" fmla="*/ 2147483647 h 71"/>
                <a:gd name="T12" fmla="*/ 528068 w 344"/>
                <a:gd name="T13" fmla="*/ 0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44" h="71">
                  <a:moveTo>
                    <a:pt x="16" y="0"/>
                  </a:moveTo>
                  <a:lnTo>
                    <a:pt x="289" y="0"/>
                  </a:lnTo>
                  <a:cubicBezTo>
                    <a:pt x="298" y="0"/>
                    <a:pt x="300" y="8"/>
                    <a:pt x="305" y="16"/>
                  </a:cubicBezTo>
                  <a:lnTo>
                    <a:pt x="344" y="71"/>
                  </a:lnTo>
                  <a:lnTo>
                    <a:pt x="0" y="71"/>
                  </a:lnTo>
                  <a:lnTo>
                    <a:pt x="0" y="16"/>
                  </a:lnTo>
                  <a:cubicBezTo>
                    <a:pt x="0" y="7"/>
                    <a:pt x="7" y="0"/>
                    <a:pt x="16" y="0"/>
                  </a:cubicBezTo>
                  <a:close/>
                </a:path>
              </a:pathLst>
            </a:custGeom>
            <a:solidFill>
              <a:srgbClr val="E7F6FF"/>
            </a:solidFill>
            <a:ln w="1270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15" name="Rectangle 40"/>
            <p:cNvSpPr>
              <a:spLocks noChangeArrowheads="1"/>
            </p:cNvSpPr>
            <p:nvPr userDrawn="1"/>
          </p:nvSpPr>
          <p:spPr bwMode="auto">
            <a:xfrm>
              <a:off x="1481" y="189"/>
              <a:ext cx="334" cy="17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36000" rIns="36000" anchor="ctr">
              <a:spAutoFit/>
            </a:bodyPr>
            <a:lstStyle/>
            <a:p>
              <a:pPr>
                <a:buFont typeface="Wingdings 3" pitchFamily="18" charset="2"/>
                <a:buNone/>
                <a:defRPr/>
              </a:pPr>
              <a:r>
                <a:rPr lang="zh-CN" altLang="en-US" sz="1200">
                  <a:solidFill>
                    <a:srgbClr val="0099FF"/>
                  </a:solidFill>
                  <a:latin typeface="宋体" pitchFamily="2" charset="-122"/>
                  <a:ea typeface="宋体" pitchFamily="2" charset="-122"/>
                </a:rPr>
                <a:t>培  训</a:t>
              </a:r>
            </a:p>
          </p:txBody>
        </p:sp>
      </p:grp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3399FF"/>
            </a:solidFill>
            <a:miter lim="800000"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12" r:id="rId1"/>
    <p:sldLayoutId id="2147491513" r:id="rId2"/>
    <p:sldLayoutId id="2147491514" r:id="rId3"/>
    <p:sldLayoutId id="2147491515" r:id="rId4"/>
    <p:sldLayoutId id="2147491516" r:id="rId5"/>
    <p:sldLayoutId id="2147491517" r:id="rId6"/>
    <p:sldLayoutId id="2147491518" r:id="rId7"/>
    <p:sldLayoutId id="2147491519" r:id="rId8"/>
    <p:sldLayoutId id="2147491520" r:id="rId9"/>
    <p:sldLayoutId id="2147491521" r:id="rId10"/>
    <p:sldLayoutId id="2147491522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5000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561975"/>
          </a:xfrm>
          <a:prstGeom prst="rect">
            <a:avLst/>
          </a:prstGeom>
          <a:solidFill>
            <a:srgbClr val="0044AA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Webdings" pitchFamily="18" charset="2"/>
              <a:buChar char="4"/>
              <a:defRPr/>
            </a:pPr>
            <a:r>
              <a:rPr lang="zh-CN" altLang="en-US" sz="2400">
                <a:latin typeface="Arial" charset="0"/>
              </a:rPr>
              <a:t>运行维护与服务</a:t>
            </a:r>
          </a:p>
        </p:txBody>
      </p:sp>
      <p:sp>
        <p:nvSpPr>
          <p:cNvPr id="5124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5" name="Freeform 5"/>
          <p:cNvSpPr>
            <a:spLocks/>
          </p:cNvSpPr>
          <p:nvPr/>
        </p:nvSpPr>
        <p:spPr bwMode="auto">
          <a:xfrm flipH="1">
            <a:off x="4276725" y="330200"/>
            <a:ext cx="12096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4494213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系统运行保障</a:t>
            </a:r>
          </a:p>
        </p:txBody>
      </p:sp>
      <p:sp>
        <p:nvSpPr>
          <p:cNvPr id="5127" name="Freeform 7"/>
          <p:cNvSpPr>
            <a:spLocks/>
          </p:cNvSpPr>
          <p:nvPr/>
        </p:nvSpPr>
        <p:spPr bwMode="auto">
          <a:xfrm flipH="1">
            <a:off x="5400675" y="330200"/>
            <a:ext cx="1385888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5605463" y="300038"/>
            <a:ext cx="11398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关键问题的解决</a:t>
            </a:r>
          </a:p>
        </p:txBody>
      </p:sp>
      <p:pic>
        <p:nvPicPr>
          <p:cNvPr id="9225" name="Picture 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169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" name="WordArt 10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210433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0CC9CA1C-22AB-4EB1-9810-6499A539DDDA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5132" name="Freeform 12"/>
          <p:cNvSpPr>
            <a:spLocks noEditPoints="1"/>
          </p:cNvSpPr>
          <p:nvPr/>
        </p:nvSpPr>
        <p:spPr bwMode="auto">
          <a:xfrm>
            <a:off x="672147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33" name="Freeform 13"/>
          <p:cNvSpPr>
            <a:spLocks/>
          </p:cNvSpPr>
          <p:nvPr/>
        </p:nvSpPr>
        <p:spPr bwMode="auto">
          <a:xfrm flipH="1">
            <a:off x="6721475" y="330200"/>
            <a:ext cx="1257300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6900863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数据持续跟踪</a:t>
            </a:r>
          </a:p>
        </p:txBody>
      </p:sp>
      <p:sp>
        <p:nvSpPr>
          <p:cNvPr id="5135" name="Freeform 15"/>
          <p:cNvSpPr>
            <a:spLocks/>
          </p:cNvSpPr>
          <p:nvPr/>
        </p:nvSpPr>
        <p:spPr bwMode="auto">
          <a:xfrm flipH="1">
            <a:off x="7881938" y="330200"/>
            <a:ext cx="1185862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8086725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运行维护支持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3399FF"/>
            </a:solidFill>
            <a:miter lim="800000"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24" r:id="rId1"/>
    <p:sldLayoutId id="2147491525" r:id="rId2"/>
    <p:sldLayoutId id="2147491526" r:id="rId3"/>
    <p:sldLayoutId id="2147491527" r:id="rId4"/>
    <p:sldLayoutId id="2147491528" r:id="rId5"/>
    <p:sldLayoutId id="2147491529" r:id="rId6"/>
    <p:sldLayoutId id="2147491530" r:id="rId7"/>
    <p:sldLayoutId id="2147491531" r:id="rId8"/>
    <p:sldLayoutId id="2147491532" r:id="rId9"/>
    <p:sldLayoutId id="2147491533" r:id="rId10"/>
    <p:sldLayoutId id="2147491534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44AA"/>
              </a:gs>
              <a:gs pos="50000">
                <a:srgbClr val="0066FF"/>
              </a:gs>
              <a:gs pos="100000">
                <a:srgbClr val="0044AA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561975"/>
          </a:xfrm>
          <a:prstGeom prst="rect">
            <a:avLst/>
          </a:prstGeom>
          <a:solidFill>
            <a:srgbClr val="0044AA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buFont typeface="Webdings" pitchFamily="18" charset="2"/>
              <a:buChar char="4"/>
              <a:defRPr/>
            </a:pPr>
            <a:r>
              <a:rPr lang="zh-CN" altLang="en-US" sz="2400">
                <a:latin typeface="Arial" charset="0"/>
              </a:rPr>
              <a:t>项目运行情况</a:t>
            </a:r>
          </a:p>
        </p:txBody>
      </p:sp>
      <p:sp>
        <p:nvSpPr>
          <p:cNvPr id="6148" name="Freeform 4"/>
          <p:cNvSpPr>
            <a:spLocks noEditPoints="1"/>
          </p:cNvSpPr>
          <p:nvPr/>
        </p:nvSpPr>
        <p:spPr bwMode="auto">
          <a:xfrm>
            <a:off x="117475" y="670401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9" name="Freeform 5"/>
          <p:cNvSpPr>
            <a:spLocks/>
          </p:cNvSpPr>
          <p:nvPr/>
        </p:nvSpPr>
        <p:spPr bwMode="auto">
          <a:xfrm flipH="1">
            <a:off x="5365750" y="330200"/>
            <a:ext cx="1209675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583238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系统运行保障</a:t>
            </a:r>
          </a:p>
        </p:txBody>
      </p:sp>
      <p:sp>
        <p:nvSpPr>
          <p:cNvPr id="6151" name="Freeform 7"/>
          <p:cNvSpPr>
            <a:spLocks/>
          </p:cNvSpPr>
          <p:nvPr/>
        </p:nvSpPr>
        <p:spPr bwMode="auto">
          <a:xfrm flipH="1">
            <a:off x="6489700" y="330200"/>
            <a:ext cx="1385888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694488" y="300038"/>
            <a:ext cx="11398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关键问题的解决</a:t>
            </a:r>
          </a:p>
        </p:txBody>
      </p:sp>
      <p:pic>
        <p:nvPicPr>
          <p:cNvPr id="10249" name="Picture 9" descr="新建-10"/>
          <p:cNvPicPr>
            <a:picLocks noChangeAspect="1" noChangeArrowheads="1"/>
          </p:cNvPicPr>
          <p:nvPr/>
        </p:nvPicPr>
        <p:blipFill>
          <a:blip r:embed="rId13" cstate="print">
            <a:lum bright="30000" contrast="54000"/>
          </a:blip>
          <a:srcRect/>
          <a:stretch>
            <a:fillRect/>
          </a:stretch>
        </p:blipFill>
        <p:spPr bwMode="auto">
          <a:xfrm>
            <a:off x="8716963" y="0"/>
            <a:ext cx="3238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0" name="WordArt 10"/>
          <p:cNvSpPr>
            <a:spLocks noChangeArrowheads="1" noChangeShapeType="1" noTextEdit="1"/>
          </p:cNvSpPr>
          <p:nvPr/>
        </p:nvSpPr>
        <p:spPr bwMode="auto">
          <a:xfrm>
            <a:off x="6061075" y="6662738"/>
            <a:ext cx="2197100" cy="173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0">
                  <a:solidFill>
                    <a:srgbClr val="6197D9">
                      <a:alpha val="58823"/>
                    </a:srgbClr>
                  </a:solidFill>
                  <a:round/>
                  <a:headEnd/>
                  <a:tailEnd/>
                </a:ln>
                <a:solidFill>
                  <a:srgbClr val="A0C1E8"/>
                </a:solidFill>
                <a:effectLst>
                  <a:outerShdw dist="17961" dir="2700000" algn="ctr" rotWithShape="0">
                    <a:srgbClr val="000000">
                      <a:alpha val="35001"/>
                    </a:srgbClr>
                  </a:outerShdw>
                </a:effectLst>
                <a:latin typeface="黑体"/>
                <a:ea typeface="黑体"/>
              </a:rPr>
              <a:t>北京中软国际信息技术有限公司</a:t>
            </a:r>
          </a:p>
        </p:txBody>
      </p:sp>
      <p:sp>
        <p:nvSpPr>
          <p:cNvPr id="208999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4055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A5C4E9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～</a:t>
            </a:r>
            <a:fld id="{912F98DA-9AAD-4644-AFC2-2D83DC7EFA2D}" type="slidenum">
              <a:rPr lang="zh-CN" altLang="en-US"/>
              <a:pPr>
                <a:defRPr/>
              </a:pPr>
              <a:t>‹#›</a:t>
            </a:fld>
            <a:r>
              <a:rPr lang="zh-CN" altLang="en-US"/>
              <a:t> ～</a:t>
            </a:r>
          </a:p>
        </p:txBody>
      </p:sp>
      <p:sp>
        <p:nvSpPr>
          <p:cNvPr id="6156" name="Freeform 12"/>
          <p:cNvSpPr>
            <a:spLocks noEditPoints="1"/>
          </p:cNvSpPr>
          <p:nvPr/>
        </p:nvSpPr>
        <p:spPr bwMode="auto">
          <a:xfrm>
            <a:off x="6721475" y="119063"/>
            <a:ext cx="1998663" cy="109537"/>
          </a:xfrm>
          <a:custGeom>
            <a:avLst/>
            <a:gdLst>
              <a:gd name="T0" fmla="*/ 2147483647 w 352"/>
              <a:gd name="T1" fmla="*/ 2147483647 h 17"/>
              <a:gd name="T2" fmla="*/ 2147483647 w 352"/>
              <a:gd name="T3" fmla="*/ 2147483647 h 17"/>
              <a:gd name="T4" fmla="*/ 2147483647 w 352"/>
              <a:gd name="T5" fmla="*/ 2147483647 h 17"/>
              <a:gd name="T6" fmla="*/ 2147483647 w 352"/>
              <a:gd name="T7" fmla="*/ 2147483647 h 17"/>
              <a:gd name="T8" fmla="*/ 2147483647 w 352"/>
              <a:gd name="T9" fmla="*/ 2147483647 h 17"/>
              <a:gd name="T10" fmla="*/ 2147483647 w 352"/>
              <a:gd name="T11" fmla="*/ 2147483647 h 17"/>
              <a:gd name="T12" fmla="*/ 2147483647 w 352"/>
              <a:gd name="T13" fmla="*/ 2147483647 h 17"/>
              <a:gd name="T14" fmla="*/ 2147483647 w 352"/>
              <a:gd name="T15" fmla="*/ 2147483647 h 17"/>
              <a:gd name="T16" fmla="*/ 2147483647 w 352"/>
              <a:gd name="T17" fmla="*/ 2147483647 h 17"/>
              <a:gd name="T18" fmla="*/ 2147483647 w 352"/>
              <a:gd name="T19" fmla="*/ 0 h 17"/>
              <a:gd name="T20" fmla="*/ 2147483647 w 352"/>
              <a:gd name="T21" fmla="*/ 2147483647 h 17"/>
              <a:gd name="T22" fmla="*/ 2147483647 w 352"/>
              <a:gd name="T23" fmla="*/ 2147483647 h 17"/>
              <a:gd name="T24" fmla="*/ 2147483647 w 352"/>
              <a:gd name="T25" fmla="*/ 2147483647 h 17"/>
              <a:gd name="T26" fmla="*/ 2147483647 w 352"/>
              <a:gd name="T27" fmla="*/ 2147483647 h 17"/>
              <a:gd name="T28" fmla="*/ 2147483647 w 352"/>
              <a:gd name="T29" fmla="*/ 2147483647 h 17"/>
              <a:gd name="T30" fmla="*/ 2147483647 w 352"/>
              <a:gd name="T31" fmla="*/ 2147483647 h 17"/>
              <a:gd name="T32" fmla="*/ 2147483647 w 352"/>
              <a:gd name="T33" fmla="*/ 2147483647 h 17"/>
              <a:gd name="T34" fmla="*/ 2147483647 w 352"/>
              <a:gd name="T35" fmla="*/ 2147483647 h 17"/>
              <a:gd name="T36" fmla="*/ 2147483647 w 352"/>
              <a:gd name="T37" fmla="*/ 2147483647 h 17"/>
              <a:gd name="T38" fmla="*/ 2147483647 w 352"/>
              <a:gd name="T39" fmla="*/ 2147483647 h 17"/>
              <a:gd name="T40" fmla="*/ 2147483647 w 352"/>
              <a:gd name="T41" fmla="*/ 2147483647 h 17"/>
              <a:gd name="T42" fmla="*/ 2147483647 w 352"/>
              <a:gd name="T43" fmla="*/ 2147483647 h 17"/>
              <a:gd name="T44" fmla="*/ 2147483647 w 352"/>
              <a:gd name="T45" fmla="*/ 2147483647 h 17"/>
              <a:gd name="T46" fmla="*/ 2147483647 w 352"/>
              <a:gd name="T47" fmla="*/ 2147483647 h 17"/>
              <a:gd name="T48" fmla="*/ 2147483647 w 352"/>
              <a:gd name="T49" fmla="*/ 2147483647 h 17"/>
              <a:gd name="T50" fmla="*/ 2147483647 w 352"/>
              <a:gd name="T51" fmla="*/ 0 h 17"/>
              <a:gd name="T52" fmla="*/ 2147483647 w 352"/>
              <a:gd name="T53" fmla="*/ 2147483647 h 17"/>
              <a:gd name="T54" fmla="*/ 2147483647 w 352"/>
              <a:gd name="T55" fmla="*/ 2147483647 h 17"/>
              <a:gd name="T56" fmla="*/ 2147483647 w 352"/>
              <a:gd name="T57" fmla="*/ 0 h 17"/>
              <a:gd name="T58" fmla="*/ 2147483647 w 352"/>
              <a:gd name="T59" fmla="*/ 2147483647 h 17"/>
              <a:gd name="T60" fmla="*/ 2147483647 w 352"/>
              <a:gd name="T61" fmla="*/ 2147483647 h 17"/>
              <a:gd name="T62" fmla="*/ 2147483647 w 352"/>
              <a:gd name="T63" fmla="*/ 2147483647 h 17"/>
              <a:gd name="T64" fmla="*/ 2147483647 w 352"/>
              <a:gd name="T65" fmla="*/ 2147483647 h 17"/>
              <a:gd name="T66" fmla="*/ 2147483647 w 352"/>
              <a:gd name="T67" fmla="*/ 2147483647 h 17"/>
              <a:gd name="T68" fmla="*/ 2147483647 w 352"/>
              <a:gd name="T69" fmla="*/ 2147483647 h 17"/>
              <a:gd name="T70" fmla="*/ 2147483647 w 352"/>
              <a:gd name="T71" fmla="*/ 2147483647 h 17"/>
              <a:gd name="T72" fmla="*/ 2147483647 w 352"/>
              <a:gd name="T73" fmla="*/ 2147483647 h 17"/>
              <a:gd name="T74" fmla="*/ 2147483647 w 352"/>
              <a:gd name="T75" fmla="*/ 2147483647 h 17"/>
              <a:gd name="T76" fmla="*/ 2147483647 w 352"/>
              <a:gd name="T77" fmla="*/ 2147483647 h 17"/>
              <a:gd name="T78" fmla="*/ 2147483647 w 352"/>
              <a:gd name="T79" fmla="*/ 2147483647 h 17"/>
              <a:gd name="T80" fmla="*/ 2147483647 w 352"/>
              <a:gd name="T81" fmla="*/ 2147483647 h 17"/>
              <a:gd name="T82" fmla="*/ 2147483647 w 352"/>
              <a:gd name="T83" fmla="*/ 2147483647 h 17"/>
              <a:gd name="T84" fmla="*/ 2147483647 w 352"/>
              <a:gd name="T85" fmla="*/ 2147483647 h 17"/>
              <a:gd name="T86" fmla="*/ 2147483647 w 352"/>
              <a:gd name="T87" fmla="*/ 2147483647 h 17"/>
              <a:gd name="T88" fmla="*/ 2147483647 w 352"/>
              <a:gd name="T89" fmla="*/ 0 h 17"/>
              <a:gd name="T90" fmla="*/ 0 w 352"/>
              <a:gd name="T91" fmla="*/ 2147483647 h 17"/>
              <a:gd name="T92" fmla="*/ 0 w 352"/>
              <a:gd name="T93" fmla="*/ 2147483647 h 17"/>
              <a:gd name="T94" fmla="*/ 2147483647 w 352"/>
              <a:gd name="T95" fmla="*/ 2147483647 h 17"/>
              <a:gd name="T96" fmla="*/ 2147483647 w 352"/>
              <a:gd name="T97" fmla="*/ 2147483647 h 17"/>
              <a:gd name="T98" fmla="*/ 2147483647 w 352"/>
              <a:gd name="T99" fmla="*/ 2147483647 h 17"/>
              <a:gd name="T100" fmla="*/ 2147483647 w 352"/>
              <a:gd name="T101" fmla="*/ 2147483647 h 17"/>
              <a:gd name="T102" fmla="*/ 2147483647 w 352"/>
              <a:gd name="T103" fmla="*/ 2147483647 h 17"/>
              <a:gd name="T104" fmla="*/ 2147483647 w 352"/>
              <a:gd name="T105" fmla="*/ 2147483647 h 17"/>
              <a:gd name="T106" fmla="*/ 2147483647 w 352"/>
              <a:gd name="T107" fmla="*/ 2147483647 h 17"/>
              <a:gd name="T108" fmla="*/ 2147483647 w 352"/>
              <a:gd name="T109" fmla="*/ 2147483647 h 17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352" h="17">
                <a:moveTo>
                  <a:pt x="325" y="3"/>
                </a:moveTo>
                <a:lnTo>
                  <a:pt x="331" y="3"/>
                </a:lnTo>
                <a:lnTo>
                  <a:pt x="331" y="0"/>
                </a:lnTo>
                <a:lnTo>
                  <a:pt x="325" y="0"/>
                </a:lnTo>
                <a:lnTo>
                  <a:pt x="325" y="3"/>
                </a:lnTo>
                <a:moveTo>
                  <a:pt x="352" y="10"/>
                </a:moveTo>
                <a:lnTo>
                  <a:pt x="352" y="7"/>
                </a:lnTo>
                <a:lnTo>
                  <a:pt x="346" y="7"/>
                </a:lnTo>
                <a:lnTo>
                  <a:pt x="346" y="10"/>
                </a:lnTo>
                <a:lnTo>
                  <a:pt x="352" y="10"/>
                </a:lnTo>
                <a:moveTo>
                  <a:pt x="352" y="17"/>
                </a:moveTo>
                <a:lnTo>
                  <a:pt x="352" y="14"/>
                </a:lnTo>
                <a:lnTo>
                  <a:pt x="346" y="14"/>
                </a:lnTo>
                <a:lnTo>
                  <a:pt x="346" y="17"/>
                </a:lnTo>
                <a:lnTo>
                  <a:pt x="352" y="17"/>
                </a:lnTo>
                <a:moveTo>
                  <a:pt x="342" y="17"/>
                </a:moveTo>
                <a:lnTo>
                  <a:pt x="342" y="14"/>
                </a:lnTo>
                <a:lnTo>
                  <a:pt x="335" y="14"/>
                </a:lnTo>
                <a:lnTo>
                  <a:pt x="335" y="17"/>
                </a:lnTo>
                <a:lnTo>
                  <a:pt x="342" y="17"/>
                </a:lnTo>
                <a:moveTo>
                  <a:pt x="331" y="10"/>
                </a:moveTo>
                <a:lnTo>
                  <a:pt x="331" y="7"/>
                </a:lnTo>
                <a:lnTo>
                  <a:pt x="325" y="7"/>
                </a:lnTo>
                <a:lnTo>
                  <a:pt x="325" y="10"/>
                </a:lnTo>
                <a:lnTo>
                  <a:pt x="331" y="10"/>
                </a:lnTo>
                <a:moveTo>
                  <a:pt x="320" y="10"/>
                </a:moveTo>
                <a:lnTo>
                  <a:pt x="320" y="7"/>
                </a:lnTo>
                <a:lnTo>
                  <a:pt x="314" y="7"/>
                </a:lnTo>
                <a:lnTo>
                  <a:pt x="314" y="10"/>
                </a:lnTo>
                <a:lnTo>
                  <a:pt x="320" y="10"/>
                </a:lnTo>
                <a:moveTo>
                  <a:pt x="320" y="17"/>
                </a:moveTo>
                <a:lnTo>
                  <a:pt x="320" y="14"/>
                </a:lnTo>
                <a:lnTo>
                  <a:pt x="314" y="14"/>
                </a:lnTo>
                <a:lnTo>
                  <a:pt x="314" y="17"/>
                </a:lnTo>
                <a:lnTo>
                  <a:pt x="320" y="17"/>
                </a:lnTo>
                <a:moveTo>
                  <a:pt x="325" y="14"/>
                </a:moveTo>
                <a:lnTo>
                  <a:pt x="325" y="17"/>
                </a:lnTo>
                <a:lnTo>
                  <a:pt x="331" y="17"/>
                </a:lnTo>
                <a:lnTo>
                  <a:pt x="331" y="14"/>
                </a:lnTo>
                <a:lnTo>
                  <a:pt x="325" y="14"/>
                </a:lnTo>
                <a:moveTo>
                  <a:pt x="265" y="0"/>
                </a:moveTo>
                <a:lnTo>
                  <a:pt x="265" y="3"/>
                </a:lnTo>
                <a:lnTo>
                  <a:pt x="271" y="3"/>
                </a:lnTo>
                <a:lnTo>
                  <a:pt x="271" y="0"/>
                </a:lnTo>
                <a:lnTo>
                  <a:pt x="265" y="0"/>
                </a:lnTo>
                <a:moveTo>
                  <a:pt x="286" y="0"/>
                </a:moveTo>
                <a:lnTo>
                  <a:pt x="286" y="3"/>
                </a:lnTo>
                <a:lnTo>
                  <a:pt x="292" y="3"/>
                </a:lnTo>
                <a:lnTo>
                  <a:pt x="292" y="0"/>
                </a:lnTo>
                <a:lnTo>
                  <a:pt x="286" y="0"/>
                </a:lnTo>
                <a:moveTo>
                  <a:pt x="309" y="3"/>
                </a:moveTo>
                <a:lnTo>
                  <a:pt x="309" y="0"/>
                </a:lnTo>
                <a:lnTo>
                  <a:pt x="303" y="0"/>
                </a:lnTo>
                <a:lnTo>
                  <a:pt x="303" y="3"/>
                </a:lnTo>
                <a:lnTo>
                  <a:pt x="309" y="3"/>
                </a:lnTo>
                <a:moveTo>
                  <a:pt x="212" y="0"/>
                </a:moveTo>
                <a:lnTo>
                  <a:pt x="206" y="0"/>
                </a:lnTo>
                <a:lnTo>
                  <a:pt x="206" y="3"/>
                </a:lnTo>
                <a:lnTo>
                  <a:pt x="212" y="3"/>
                </a:lnTo>
                <a:lnTo>
                  <a:pt x="212" y="0"/>
                </a:lnTo>
                <a:moveTo>
                  <a:pt x="249" y="10"/>
                </a:moveTo>
                <a:lnTo>
                  <a:pt x="249" y="7"/>
                </a:lnTo>
                <a:lnTo>
                  <a:pt x="243" y="7"/>
                </a:lnTo>
                <a:lnTo>
                  <a:pt x="243" y="10"/>
                </a:lnTo>
                <a:lnTo>
                  <a:pt x="249" y="10"/>
                </a:lnTo>
                <a:moveTo>
                  <a:pt x="249" y="17"/>
                </a:moveTo>
                <a:lnTo>
                  <a:pt x="249" y="14"/>
                </a:lnTo>
                <a:lnTo>
                  <a:pt x="243" y="14"/>
                </a:lnTo>
                <a:lnTo>
                  <a:pt x="243" y="17"/>
                </a:lnTo>
                <a:lnTo>
                  <a:pt x="249" y="17"/>
                </a:lnTo>
                <a:moveTo>
                  <a:pt x="254" y="14"/>
                </a:moveTo>
                <a:lnTo>
                  <a:pt x="254" y="17"/>
                </a:lnTo>
                <a:lnTo>
                  <a:pt x="260" y="17"/>
                </a:lnTo>
                <a:lnTo>
                  <a:pt x="260" y="14"/>
                </a:lnTo>
                <a:lnTo>
                  <a:pt x="254" y="14"/>
                </a:lnTo>
                <a:moveTo>
                  <a:pt x="234" y="7"/>
                </a:moveTo>
                <a:lnTo>
                  <a:pt x="228" y="7"/>
                </a:lnTo>
                <a:lnTo>
                  <a:pt x="228" y="10"/>
                </a:lnTo>
                <a:lnTo>
                  <a:pt x="234" y="10"/>
                </a:lnTo>
                <a:lnTo>
                  <a:pt x="234" y="7"/>
                </a:lnTo>
                <a:moveTo>
                  <a:pt x="234" y="14"/>
                </a:moveTo>
                <a:lnTo>
                  <a:pt x="228" y="14"/>
                </a:lnTo>
                <a:lnTo>
                  <a:pt x="228" y="17"/>
                </a:lnTo>
                <a:lnTo>
                  <a:pt x="234" y="17"/>
                </a:lnTo>
                <a:lnTo>
                  <a:pt x="234" y="14"/>
                </a:lnTo>
                <a:moveTo>
                  <a:pt x="212" y="10"/>
                </a:moveTo>
                <a:lnTo>
                  <a:pt x="212" y="7"/>
                </a:lnTo>
                <a:lnTo>
                  <a:pt x="206" y="7"/>
                </a:lnTo>
                <a:lnTo>
                  <a:pt x="206" y="10"/>
                </a:lnTo>
                <a:lnTo>
                  <a:pt x="212" y="10"/>
                </a:lnTo>
                <a:moveTo>
                  <a:pt x="223" y="17"/>
                </a:moveTo>
                <a:lnTo>
                  <a:pt x="223" y="14"/>
                </a:lnTo>
                <a:lnTo>
                  <a:pt x="217" y="14"/>
                </a:lnTo>
                <a:lnTo>
                  <a:pt x="217" y="17"/>
                </a:lnTo>
                <a:lnTo>
                  <a:pt x="223" y="17"/>
                </a:lnTo>
                <a:moveTo>
                  <a:pt x="212" y="17"/>
                </a:moveTo>
                <a:lnTo>
                  <a:pt x="212" y="14"/>
                </a:lnTo>
                <a:lnTo>
                  <a:pt x="206" y="14"/>
                </a:lnTo>
                <a:lnTo>
                  <a:pt x="206" y="17"/>
                </a:lnTo>
                <a:lnTo>
                  <a:pt x="212" y="17"/>
                </a:lnTo>
                <a:moveTo>
                  <a:pt x="195" y="7"/>
                </a:moveTo>
                <a:lnTo>
                  <a:pt x="195" y="10"/>
                </a:lnTo>
                <a:lnTo>
                  <a:pt x="201" y="10"/>
                </a:lnTo>
                <a:lnTo>
                  <a:pt x="201" y="7"/>
                </a:lnTo>
                <a:lnTo>
                  <a:pt x="195" y="7"/>
                </a:lnTo>
                <a:moveTo>
                  <a:pt x="201" y="14"/>
                </a:moveTo>
                <a:lnTo>
                  <a:pt x="195" y="14"/>
                </a:lnTo>
                <a:lnTo>
                  <a:pt x="195" y="17"/>
                </a:lnTo>
                <a:lnTo>
                  <a:pt x="201" y="17"/>
                </a:lnTo>
                <a:lnTo>
                  <a:pt x="201" y="14"/>
                </a:lnTo>
                <a:moveTo>
                  <a:pt x="309" y="17"/>
                </a:moveTo>
                <a:lnTo>
                  <a:pt x="309" y="14"/>
                </a:lnTo>
                <a:lnTo>
                  <a:pt x="303" y="14"/>
                </a:lnTo>
                <a:lnTo>
                  <a:pt x="303" y="17"/>
                </a:lnTo>
                <a:lnTo>
                  <a:pt x="309" y="17"/>
                </a:lnTo>
                <a:moveTo>
                  <a:pt x="309" y="10"/>
                </a:moveTo>
                <a:lnTo>
                  <a:pt x="309" y="7"/>
                </a:lnTo>
                <a:lnTo>
                  <a:pt x="303" y="7"/>
                </a:lnTo>
                <a:lnTo>
                  <a:pt x="303" y="10"/>
                </a:lnTo>
                <a:lnTo>
                  <a:pt x="309" y="10"/>
                </a:lnTo>
                <a:moveTo>
                  <a:pt x="292" y="17"/>
                </a:moveTo>
                <a:lnTo>
                  <a:pt x="292" y="14"/>
                </a:lnTo>
                <a:lnTo>
                  <a:pt x="286" y="14"/>
                </a:lnTo>
                <a:lnTo>
                  <a:pt x="286" y="17"/>
                </a:lnTo>
                <a:lnTo>
                  <a:pt x="292" y="17"/>
                </a:lnTo>
                <a:moveTo>
                  <a:pt x="292" y="10"/>
                </a:moveTo>
                <a:lnTo>
                  <a:pt x="292" y="7"/>
                </a:lnTo>
                <a:lnTo>
                  <a:pt x="286" y="7"/>
                </a:lnTo>
                <a:lnTo>
                  <a:pt x="286" y="10"/>
                </a:lnTo>
                <a:lnTo>
                  <a:pt x="292" y="10"/>
                </a:lnTo>
                <a:moveTo>
                  <a:pt x="281" y="10"/>
                </a:moveTo>
                <a:lnTo>
                  <a:pt x="281" y="7"/>
                </a:lnTo>
                <a:lnTo>
                  <a:pt x="275" y="7"/>
                </a:lnTo>
                <a:lnTo>
                  <a:pt x="275" y="10"/>
                </a:lnTo>
                <a:lnTo>
                  <a:pt x="281" y="10"/>
                </a:lnTo>
                <a:moveTo>
                  <a:pt x="281" y="14"/>
                </a:moveTo>
                <a:lnTo>
                  <a:pt x="275" y="14"/>
                </a:lnTo>
                <a:lnTo>
                  <a:pt x="275" y="17"/>
                </a:lnTo>
                <a:lnTo>
                  <a:pt x="281" y="17"/>
                </a:lnTo>
                <a:lnTo>
                  <a:pt x="281" y="14"/>
                </a:lnTo>
                <a:moveTo>
                  <a:pt x="271" y="10"/>
                </a:moveTo>
                <a:lnTo>
                  <a:pt x="271" y="7"/>
                </a:lnTo>
                <a:lnTo>
                  <a:pt x="265" y="7"/>
                </a:lnTo>
                <a:lnTo>
                  <a:pt x="265" y="10"/>
                </a:lnTo>
                <a:lnTo>
                  <a:pt x="271" y="10"/>
                </a:lnTo>
                <a:moveTo>
                  <a:pt x="271" y="17"/>
                </a:moveTo>
                <a:lnTo>
                  <a:pt x="271" y="14"/>
                </a:lnTo>
                <a:lnTo>
                  <a:pt x="265" y="14"/>
                </a:lnTo>
                <a:lnTo>
                  <a:pt x="265" y="17"/>
                </a:lnTo>
                <a:lnTo>
                  <a:pt x="271" y="17"/>
                </a:lnTo>
                <a:moveTo>
                  <a:pt x="184" y="3"/>
                </a:moveTo>
                <a:lnTo>
                  <a:pt x="191" y="3"/>
                </a:lnTo>
                <a:lnTo>
                  <a:pt x="191" y="0"/>
                </a:lnTo>
                <a:lnTo>
                  <a:pt x="184" y="0"/>
                </a:lnTo>
                <a:lnTo>
                  <a:pt x="184" y="3"/>
                </a:lnTo>
                <a:moveTo>
                  <a:pt x="146" y="0"/>
                </a:moveTo>
                <a:lnTo>
                  <a:pt x="140" y="0"/>
                </a:lnTo>
                <a:lnTo>
                  <a:pt x="140" y="3"/>
                </a:lnTo>
                <a:lnTo>
                  <a:pt x="146" y="3"/>
                </a:lnTo>
                <a:lnTo>
                  <a:pt x="146" y="0"/>
                </a:lnTo>
                <a:moveTo>
                  <a:pt x="80" y="0"/>
                </a:moveTo>
                <a:lnTo>
                  <a:pt x="80" y="3"/>
                </a:lnTo>
                <a:lnTo>
                  <a:pt x="86" y="3"/>
                </a:lnTo>
                <a:lnTo>
                  <a:pt x="86" y="0"/>
                </a:lnTo>
                <a:lnTo>
                  <a:pt x="80" y="0"/>
                </a:lnTo>
                <a:moveTo>
                  <a:pt x="124" y="0"/>
                </a:moveTo>
                <a:lnTo>
                  <a:pt x="118" y="0"/>
                </a:lnTo>
                <a:lnTo>
                  <a:pt x="118" y="3"/>
                </a:lnTo>
                <a:lnTo>
                  <a:pt x="124" y="3"/>
                </a:lnTo>
                <a:lnTo>
                  <a:pt x="124" y="0"/>
                </a:lnTo>
                <a:moveTo>
                  <a:pt x="101" y="3"/>
                </a:moveTo>
                <a:lnTo>
                  <a:pt x="107" y="3"/>
                </a:lnTo>
                <a:lnTo>
                  <a:pt x="107" y="0"/>
                </a:lnTo>
                <a:lnTo>
                  <a:pt x="101" y="0"/>
                </a:lnTo>
                <a:lnTo>
                  <a:pt x="101" y="3"/>
                </a:lnTo>
                <a:moveTo>
                  <a:pt x="129" y="7"/>
                </a:moveTo>
                <a:lnTo>
                  <a:pt x="129" y="10"/>
                </a:lnTo>
                <a:lnTo>
                  <a:pt x="135" y="10"/>
                </a:lnTo>
                <a:lnTo>
                  <a:pt x="135" y="7"/>
                </a:lnTo>
                <a:lnTo>
                  <a:pt x="129" y="7"/>
                </a:lnTo>
                <a:moveTo>
                  <a:pt x="124" y="10"/>
                </a:moveTo>
                <a:lnTo>
                  <a:pt x="124" y="7"/>
                </a:lnTo>
                <a:lnTo>
                  <a:pt x="118" y="7"/>
                </a:lnTo>
                <a:lnTo>
                  <a:pt x="118" y="10"/>
                </a:lnTo>
                <a:lnTo>
                  <a:pt x="124" y="10"/>
                </a:lnTo>
                <a:moveTo>
                  <a:pt x="118" y="14"/>
                </a:moveTo>
                <a:lnTo>
                  <a:pt x="118" y="17"/>
                </a:lnTo>
                <a:lnTo>
                  <a:pt x="124" y="17"/>
                </a:lnTo>
                <a:lnTo>
                  <a:pt x="124" y="14"/>
                </a:lnTo>
                <a:lnTo>
                  <a:pt x="118" y="14"/>
                </a:lnTo>
                <a:moveTo>
                  <a:pt x="129" y="14"/>
                </a:moveTo>
                <a:lnTo>
                  <a:pt x="129" y="17"/>
                </a:lnTo>
                <a:lnTo>
                  <a:pt x="135" y="17"/>
                </a:lnTo>
                <a:lnTo>
                  <a:pt x="135" y="14"/>
                </a:lnTo>
                <a:lnTo>
                  <a:pt x="129" y="14"/>
                </a:lnTo>
                <a:moveTo>
                  <a:pt x="101" y="14"/>
                </a:moveTo>
                <a:lnTo>
                  <a:pt x="101" y="17"/>
                </a:lnTo>
                <a:lnTo>
                  <a:pt x="107" y="17"/>
                </a:lnTo>
                <a:lnTo>
                  <a:pt x="107" y="14"/>
                </a:lnTo>
                <a:lnTo>
                  <a:pt x="101" y="14"/>
                </a:lnTo>
                <a:moveTo>
                  <a:pt x="107" y="7"/>
                </a:moveTo>
                <a:lnTo>
                  <a:pt x="101" y="7"/>
                </a:lnTo>
                <a:lnTo>
                  <a:pt x="101" y="10"/>
                </a:lnTo>
                <a:lnTo>
                  <a:pt x="107" y="10"/>
                </a:lnTo>
                <a:lnTo>
                  <a:pt x="107" y="7"/>
                </a:lnTo>
                <a:moveTo>
                  <a:pt x="97" y="10"/>
                </a:moveTo>
                <a:lnTo>
                  <a:pt x="97" y="7"/>
                </a:lnTo>
                <a:lnTo>
                  <a:pt x="91" y="7"/>
                </a:lnTo>
                <a:lnTo>
                  <a:pt x="91" y="10"/>
                </a:lnTo>
                <a:lnTo>
                  <a:pt x="97" y="10"/>
                </a:lnTo>
                <a:moveTo>
                  <a:pt x="86" y="10"/>
                </a:moveTo>
                <a:lnTo>
                  <a:pt x="86" y="7"/>
                </a:lnTo>
                <a:lnTo>
                  <a:pt x="80" y="7"/>
                </a:lnTo>
                <a:lnTo>
                  <a:pt x="80" y="10"/>
                </a:lnTo>
                <a:lnTo>
                  <a:pt x="86" y="10"/>
                </a:lnTo>
                <a:moveTo>
                  <a:pt x="97" y="14"/>
                </a:moveTo>
                <a:lnTo>
                  <a:pt x="91" y="14"/>
                </a:lnTo>
                <a:lnTo>
                  <a:pt x="91" y="17"/>
                </a:lnTo>
                <a:lnTo>
                  <a:pt x="97" y="17"/>
                </a:lnTo>
                <a:lnTo>
                  <a:pt x="97" y="14"/>
                </a:lnTo>
                <a:moveTo>
                  <a:pt x="86" y="17"/>
                </a:moveTo>
                <a:lnTo>
                  <a:pt x="86" y="14"/>
                </a:lnTo>
                <a:lnTo>
                  <a:pt x="80" y="14"/>
                </a:lnTo>
                <a:lnTo>
                  <a:pt x="80" y="17"/>
                </a:lnTo>
                <a:lnTo>
                  <a:pt x="86" y="17"/>
                </a:lnTo>
                <a:moveTo>
                  <a:pt x="75" y="17"/>
                </a:moveTo>
                <a:lnTo>
                  <a:pt x="75" y="14"/>
                </a:lnTo>
                <a:lnTo>
                  <a:pt x="69" y="14"/>
                </a:lnTo>
                <a:lnTo>
                  <a:pt x="69" y="17"/>
                </a:lnTo>
                <a:lnTo>
                  <a:pt x="75" y="17"/>
                </a:lnTo>
                <a:moveTo>
                  <a:pt x="191" y="14"/>
                </a:moveTo>
                <a:lnTo>
                  <a:pt x="184" y="14"/>
                </a:lnTo>
                <a:lnTo>
                  <a:pt x="184" y="17"/>
                </a:lnTo>
                <a:lnTo>
                  <a:pt x="191" y="17"/>
                </a:lnTo>
                <a:lnTo>
                  <a:pt x="191" y="14"/>
                </a:lnTo>
                <a:moveTo>
                  <a:pt x="184" y="10"/>
                </a:moveTo>
                <a:lnTo>
                  <a:pt x="191" y="10"/>
                </a:lnTo>
                <a:lnTo>
                  <a:pt x="191" y="7"/>
                </a:lnTo>
                <a:lnTo>
                  <a:pt x="184" y="7"/>
                </a:lnTo>
                <a:lnTo>
                  <a:pt x="184" y="10"/>
                </a:lnTo>
                <a:moveTo>
                  <a:pt x="168" y="17"/>
                </a:moveTo>
                <a:lnTo>
                  <a:pt x="168" y="14"/>
                </a:lnTo>
                <a:lnTo>
                  <a:pt x="161" y="14"/>
                </a:lnTo>
                <a:lnTo>
                  <a:pt x="161" y="17"/>
                </a:lnTo>
                <a:lnTo>
                  <a:pt x="168" y="17"/>
                </a:lnTo>
                <a:moveTo>
                  <a:pt x="168" y="10"/>
                </a:moveTo>
                <a:lnTo>
                  <a:pt x="168" y="7"/>
                </a:lnTo>
                <a:lnTo>
                  <a:pt x="161" y="7"/>
                </a:lnTo>
                <a:lnTo>
                  <a:pt x="161" y="10"/>
                </a:lnTo>
                <a:lnTo>
                  <a:pt x="168" y="10"/>
                </a:lnTo>
                <a:moveTo>
                  <a:pt x="157" y="17"/>
                </a:moveTo>
                <a:lnTo>
                  <a:pt x="157" y="14"/>
                </a:lnTo>
                <a:lnTo>
                  <a:pt x="151" y="14"/>
                </a:lnTo>
                <a:lnTo>
                  <a:pt x="151" y="17"/>
                </a:lnTo>
                <a:lnTo>
                  <a:pt x="157" y="17"/>
                </a:lnTo>
                <a:moveTo>
                  <a:pt x="146" y="10"/>
                </a:moveTo>
                <a:lnTo>
                  <a:pt x="146" y="7"/>
                </a:lnTo>
                <a:lnTo>
                  <a:pt x="140" y="7"/>
                </a:lnTo>
                <a:lnTo>
                  <a:pt x="140" y="10"/>
                </a:lnTo>
                <a:lnTo>
                  <a:pt x="146" y="10"/>
                </a:lnTo>
                <a:moveTo>
                  <a:pt x="146" y="14"/>
                </a:moveTo>
                <a:lnTo>
                  <a:pt x="140" y="14"/>
                </a:lnTo>
                <a:lnTo>
                  <a:pt x="140" y="17"/>
                </a:lnTo>
                <a:lnTo>
                  <a:pt x="146" y="17"/>
                </a:lnTo>
                <a:lnTo>
                  <a:pt x="146" y="14"/>
                </a:lnTo>
                <a:moveTo>
                  <a:pt x="27" y="0"/>
                </a:moveTo>
                <a:lnTo>
                  <a:pt x="21" y="0"/>
                </a:lnTo>
                <a:lnTo>
                  <a:pt x="21" y="3"/>
                </a:lnTo>
                <a:lnTo>
                  <a:pt x="27" y="3"/>
                </a:lnTo>
                <a:lnTo>
                  <a:pt x="27" y="0"/>
                </a:lnTo>
                <a:moveTo>
                  <a:pt x="6" y="3"/>
                </a:moveTo>
                <a:lnTo>
                  <a:pt x="6" y="0"/>
                </a:lnTo>
                <a:lnTo>
                  <a:pt x="0" y="0"/>
                </a:lnTo>
                <a:lnTo>
                  <a:pt x="0" y="3"/>
                </a:lnTo>
                <a:lnTo>
                  <a:pt x="6" y="3"/>
                </a:lnTo>
                <a:moveTo>
                  <a:pt x="0" y="14"/>
                </a:moveTo>
                <a:lnTo>
                  <a:pt x="0" y="17"/>
                </a:lnTo>
                <a:lnTo>
                  <a:pt x="6" y="17"/>
                </a:lnTo>
                <a:lnTo>
                  <a:pt x="6" y="14"/>
                </a:lnTo>
                <a:lnTo>
                  <a:pt x="0" y="14"/>
                </a:lnTo>
                <a:moveTo>
                  <a:pt x="6" y="7"/>
                </a:moveTo>
                <a:lnTo>
                  <a:pt x="0" y="7"/>
                </a:lnTo>
                <a:lnTo>
                  <a:pt x="0" y="10"/>
                </a:lnTo>
                <a:lnTo>
                  <a:pt x="6" y="10"/>
                </a:lnTo>
                <a:lnTo>
                  <a:pt x="6" y="7"/>
                </a:lnTo>
                <a:moveTo>
                  <a:pt x="64" y="10"/>
                </a:moveTo>
                <a:lnTo>
                  <a:pt x="64" y="7"/>
                </a:lnTo>
                <a:lnTo>
                  <a:pt x="58" y="7"/>
                </a:lnTo>
                <a:lnTo>
                  <a:pt x="58" y="10"/>
                </a:lnTo>
                <a:lnTo>
                  <a:pt x="64" y="10"/>
                </a:lnTo>
                <a:moveTo>
                  <a:pt x="64" y="14"/>
                </a:moveTo>
                <a:lnTo>
                  <a:pt x="58" y="14"/>
                </a:lnTo>
                <a:lnTo>
                  <a:pt x="58" y="17"/>
                </a:lnTo>
                <a:lnTo>
                  <a:pt x="64" y="17"/>
                </a:lnTo>
                <a:lnTo>
                  <a:pt x="64" y="14"/>
                </a:lnTo>
                <a:moveTo>
                  <a:pt x="49" y="14"/>
                </a:moveTo>
                <a:lnTo>
                  <a:pt x="43" y="14"/>
                </a:lnTo>
                <a:lnTo>
                  <a:pt x="43" y="17"/>
                </a:lnTo>
                <a:lnTo>
                  <a:pt x="49" y="17"/>
                </a:lnTo>
                <a:lnTo>
                  <a:pt x="49" y="14"/>
                </a:lnTo>
                <a:moveTo>
                  <a:pt x="43" y="10"/>
                </a:moveTo>
                <a:lnTo>
                  <a:pt x="49" y="10"/>
                </a:lnTo>
                <a:lnTo>
                  <a:pt x="49" y="7"/>
                </a:lnTo>
                <a:lnTo>
                  <a:pt x="43" y="7"/>
                </a:lnTo>
                <a:lnTo>
                  <a:pt x="43" y="10"/>
                </a:lnTo>
                <a:moveTo>
                  <a:pt x="38" y="14"/>
                </a:moveTo>
                <a:lnTo>
                  <a:pt x="32" y="14"/>
                </a:lnTo>
                <a:lnTo>
                  <a:pt x="32" y="17"/>
                </a:lnTo>
                <a:lnTo>
                  <a:pt x="38" y="17"/>
                </a:lnTo>
                <a:lnTo>
                  <a:pt x="38" y="14"/>
                </a:lnTo>
                <a:moveTo>
                  <a:pt x="27" y="10"/>
                </a:moveTo>
                <a:lnTo>
                  <a:pt x="27" y="7"/>
                </a:lnTo>
                <a:lnTo>
                  <a:pt x="21" y="7"/>
                </a:lnTo>
                <a:lnTo>
                  <a:pt x="21" y="10"/>
                </a:lnTo>
                <a:lnTo>
                  <a:pt x="27" y="10"/>
                </a:lnTo>
                <a:moveTo>
                  <a:pt x="27" y="17"/>
                </a:moveTo>
                <a:lnTo>
                  <a:pt x="27" y="14"/>
                </a:lnTo>
                <a:lnTo>
                  <a:pt x="21" y="14"/>
                </a:lnTo>
                <a:lnTo>
                  <a:pt x="21" y="17"/>
                </a:lnTo>
                <a:lnTo>
                  <a:pt x="27" y="17"/>
                </a:lnTo>
                <a:moveTo>
                  <a:pt x="17" y="10"/>
                </a:moveTo>
                <a:lnTo>
                  <a:pt x="17" y="7"/>
                </a:lnTo>
                <a:lnTo>
                  <a:pt x="10" y="7"/>
                </a:lnTo>
                <a:lnTo>
                  <a:pt x="10" y="10"/>
                </a:lnTo>
                <a:lnTo>
                  <a:pt x="17" y="10"/>
                </a:lnTo>
                <a:moveTo>
                  <a:pt x="10" y="14"/>
                </a:moveTo>
                <a:lnTo>
                  <a:pt x="10" y="17"/>
                </a:lnTo>
                <a:lnTo>
                  <a:pt x="17" y="17"/>
                </a:lnTo>
                <a:lnTo>
                  <a:pt x="17" y="14"/>
                </a:lnTo>
                <a:lnTo>
                  <a:pt x="10" y="14"/>
                </a:lnTo>
              </a:path>
            </a:pathLst>
          </a:custGeom>
          <a:solidFill>
            <a:schemeClr val="bg1">
              <a:alpha val="5098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57" name="Freeform 13"/>
          <p:cNvSpPr>
            <a:spLocks/>
          </p:cNvSpPr>
          <p:nvPr/>
        </p:nvSpPr>
        <p:spPr bwMode="auto">
          <a:xfrm flipH="1">
            <a:off x="7810500" y="330200"/>
            <a:ext cx="1257300" cy="242888"/>
          </a:xfrm>
          <a:custGeom>
            <a:avLst/>
            <a:gdLst>
              <a:gd name="T0" fmla="*/ 2147483647 w 344"/>
              <a:gd name="T1" fmla="*/ 0 h 71"/>
              <a:gd name="T2" fmla="*/ 2147483647 w 344"/>
              <a:gd name="T3" fmla="*/ 0 h 71"/>
              <a:gd name="T4" fmla="*/ 2147483647 w 344"/>
              <a:gd name="T5" fmla="*/ 2147483647 h 71"/>
              <a:gd name="T6" fmla="*/ 2147483647 w 344"/>
              <a:gd name="T7" fmla="*/ 2147483647 h 71"/>
              <a:gd name="T8" fmla="*/ 0 w 344"/>
              <a:gd name="T9" fmla="*/ 2147483647 h 71"/>
              <a:gd name="T10" fmla="*/ 0 w 344"/>
              <a:gd name="T11" fmla="*/ 2147483647 h 71"/>
              <a:gd name="T12" fmla="*/ 2147483647 w 344"/>
              <a:gd name="T13" fmla="*/ 0 h 7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44" h="71">
                <a:moveTo>
                  <a:pt x="16" y="0"/>
                </a:moveTo>
                <a:lnTo>
                  <a:pt x="289" y="0"/>
                </a:lnTo>
                <a:cubicBezTo>
                  <a:pt x="298" y="0"/>
                  <a:pt x="300" y="8"/>
                  <a:pt x="305" y="16"/>
                </a:cubicBezTo>
                <a:lnTo>
                  <a:pt x="344" y="71"/>
                </a:lnTo>
                <a:lnTo>
                  <a:pt x="0" y="71"/>
                </a:lnTo>
                <a:lnTo>
                  <a:pt x="0" y="16"/>
                </a:lnTo>
                <a:cubicBezTo>
                  <a:pt x="0" y="7"/>
                  <a:pt x="7" y="0"/>
                  <a:pt x="16" y="0"/>
                </a:cubicBezTo>
                <a:close/>
              </a:path>
            </a:pathLst>
          </a:custGeom>
          <a:solidFill>
            <a:srgbClr val="E7F6FF"/>
          </a:solidFill>
          <a:ln w="12700" cap="flat" cmpd="sng">
            <a:solidFill>
              <a:srgbClr val="33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7989888" y="300038"/>
            <a:ext cx="987425" cy="274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36000" rIns="36000" anchor="ctr">
            <a:spAutoFit/>
          </a:bodyPr>
          <a:lstStyle/>
          <a:p>
            <a:pPr>
              <a:buFont typeface="Wingdings 3" pitchFamily="18" charset="2"/>
              <a:buNone/>
              <a:defRPr/>
            </a:pPr>
            <a:r>
              <a:rPr lang="zh-CN" altLang="en-US" sz="1200">
                <a:solidFill>
                  <a:srgbClr val="0099FF"/>
                </a:solidFill>
                <a:latin typeface="宋体" pitchFamily="2" charset="-122"/>
                <a:ea typeface="宋体" pitchFamily="2" charset="-122"/>
              </a:rPr>
              <a:t>数据持续跟踪</a:t>
            </a:r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74613" y="558800"/>
            <a:ext cx="8997950" cy="60706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3399FF"/>
            </a:solidFill>
            <a:miter lim="800000"/>
            <a:headEnd/>
            <a:tailEnd/>
          </a:ln>
        </p:spPr>
        <p:txBody>
          <a:bodyPr wrap="none" lIns="36000" rIns="36000" anchor="ctr"/>
          <a:lstStyle/>
          <a:p>
            <a:pPr algn="ctr">
              <a:defRPr/>
            </a:pPr>
            <a:endParaRPr lang="zh-CN" altLang="en-US" b="0">
              <a:solidFill>
                <a:schemeClr val="tx1"/>
              </a:solidFill>
              <a:latin typeface="Arial" charset="0"/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36" r:id="rId1"/>
    <p:sldLayoutId id="2147491537" r:id="rId2"/>
    <p:sldLayoutId id="2147491538" r:id="rId3"/>
    <p:sldLayoutId id="2147491539" r:id="rId4"/>
    <p:sldLayoutId id="2147491540" r:id="rId5"/>
    <p:sldLayoutId id="2147491541" r:id="rId6"/>
    <p:sldLayoutId id="2147491542" r:id="rId7"/>
    <p:sldLayoutId id="2147491543" r:id="rId8"/>
    <p:sldLayoutId id="2147491544" r:id="rId9"/>
    <p:sldLayoutId id="2147491545" r:id="rId10"/>
    <p:sldLayoutId id="2147491546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2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57B6FC51-D1AD-4F0A-8B70-3E9D5EE80DF9}" type="datetime1">
              <a:rPr lang="zh-CN" altLang="en-US"/>
              <a:pPr>
                <a:defRPr/>
              </a:pPr>
              <a:t>2022/6/29</a:t>
            </a:fld>
            <a:endParaRPr lang="en-US" altLang="zh-CN"/>
          </a:p>
        </p:txBody>
      </p:sp>
      <p:sp>
        <p:nvSpPr>
          <p:cNvPr id="192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2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709E8B9-874A-4348-9A09-D6091530AD4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548" r:id="rId1"/>
    <p:sldLayoutId id="2147491549" r:id="rId2"/>
    <p:sldLayoutId id="2147491550" r:id="rId3"/>
    <p:sldLayoutId id="2147491551" r:id="rId4"/>
    <p:sldLayoutId id="2147491552" r:id="rId5"/>
    <p:sldLayoutId id="2147491553" r:id="rId6"/>
    <p:sldLayoutId id="2147491554" r:id="rId7"/>
    <p:sldLayoutId id="2147491555" r:id="rId8"/>
    <p:sldLayoutId id="2147491556" r:id="rId9"/>
    <p:sldLayoutId id="2147491557" r:id="rId10"/>
    <p:sldLayoutId id="2147491558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 flipV="1">
            <a:off x="0" y="6858000"/>
            <a:ext cx="9144000" cy="1619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882650"/>
            <a:ext cx="9144000" cy="10795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203200" y="681038"/>
            <a:ext cx="10382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黑体" pitchFamily="2" charset="-122"/>
                <a:ea typeface="黑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zh-CN" altLang="en-US" sz="1600" i="1" dirty="0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12293" name="图片 6" descr="科技logo.jpg"/>
          <p:cNvPicPr>
            <a:picLocks noChangeAspect="1"/>
          </p:cNvPicPr>
          <p:nvPr/>
        </p:nvPicPr>
        <p:blipFill>
          <a:blip r:embed="rId15" cstate="print"/>
          <a:srcRect l="6825" t="8333" r="9839" b="6250"/>
          <a:stretch>
            <a:fillRect/>
          </a:stretch>
        </p:blipFill>
        <p:spPr bwMode="auto">
          <a:xfrm>
            <a:off x="334963" y="42863"/>
            <a:ext cx="7159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560" r:id="rId1"/>
    <p:sldLayoutId id="2147491561" r:id="rId2"/>
    <p:sldLayoutId id="2147491562" r:id="rId3"/>
    <p:sldLayoutId id="2147491563" r:id="rId4"/>
    <p:sldLayoutId id="2147491564" r:id="rId5"/>
    <p:sldLayoutId id="2147491565" r:id="rId6"/>
    <p:sldLayoutId id="2147491566" r:id="rId7"/>
    <p:sldLayoutId id="2147491567" r:id="rId8"/>
    <p:sldLayoutId id="2147491568" r:id="rId9"/>
    <p:sldLayoutId id="2147491569" r:id="rId10"/>
    <p:sldLayoutId id="2147491570" r:id="rId11"/>
    <p:sldLayoutId id="2147491571" r:id="rId12"/>
    <p:sldLayoutId id="2147491572" r:id="rId13"/>
  </p:sldLayoutIdLst>
  <p:transition>
    <p:split orient="vert"/>
  </p:transition>
  <p:timing>
    <p:tnLst>
      <p:par>
        <p:cTn id="1" dur="indefinite" restart="never" nodeType="tmRoot"/>
      </p:par>
    </p:tnLst>
  </p:timing>
  <p:hf sldNum="0"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250825" y="1700213"/>
            <a:ext cx="8542338" cy="1052512"/>
            <a:chOff x="80" y="624"/>
            <a:chExt cx="5381" cy="663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3081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251" r:id="rId1"/>
    <p:sldLayoutId id="2147491252" r:id="rId2"/>
    <p:sldLayoutId id="2147491253" r:id="rId3"/>
    <p:sldLayoutId id="2147491254" r:id="rId4"/>
    <p:sldLayoutId id="2147491255" r:id="rId5"/>
    <p:sldLayoutId id="2147491256" r:id="rId6"/>
    <p:sldLayoutId id="2147491257" r:id="rId7"/>
    <p:sldLayoutId id="2147491258" r:id="rId8"/>
    <p:sldLayoutId id="2147491259" r:id="rId9"/>
    <p:sldLayoutId id="2147491260" r:id="rId10"/>
    <p:sldLayoutId id="21474912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95288" y="115888"/>
            <a:ext cx="8542337" cy="1052512"/>
            <a:chOff x="80" y="624"/>
            <a:chExt cx="5381" cy="663"/>
          </a:xfrm>
        </p:grpSpPr>
        <p:sp>
          <p:nvSpPr>
            <p:cNvPr id="4103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4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5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6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7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8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4109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  <p:sp>
        <p:nvSpPr>
          <p:cNvPr id="2242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767D582F-E908-419D-B43C-90C06AE96A4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20484" name="Picture 11" descr="fuelreacto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1384300" cy="158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12" descr="未标题-1副本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779963" y="2420938"/>
            <a:ext cx="4364037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13"/>
          <p:cNvSpPr>
            <a:spLocks noChangeArrowheads="1"/>
          </p:cNvSpPr>
          <p:nvPr/>
        </p:nvSpPr>
        <p:spPr bwMode="gray">
          <a:xfrm>
            <a:off x="196850" y="6669088"/>
            <a:ext cx="8947150" cy="31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latin typeface="Tahoma" pitchFamily="34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262" r:id="rId1"/>
    <p:sldLayoutId id="2147491263" r:id="rId2"/>
    <p:sldLayoutId id="2147491264" r:id="rId3"/>
    <p:sldLayoutId id="2147491265" r:id="rId4"/>
    <p:sldLayoutId id="2147491266" r:id="rId5"/>
    <p:sldLayoutId id="2147491267" r:id="rId6"/>
    <p:sldLayoutId id="2147491268" r:id="rId7"/>
    <p:sldLayoutId id="2147491269" r:id="rId8"/>
    <p:sldLayoutId id="2147491270" r:id="rId9"/>
    <p:sldLayoutId id="2147491271" r:id="rId10"/>
    <p:sldLayoutId id="21474912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395288" y="908050"/>
            <a:ext cx="8542337" cy="1052513"/>
            <a:chOff x="80" y="624"/>
            <a:chExt cx="5381" cy="663"/>
          </a:xfrm>
        </p:grpSpPr>
        <p:sp>
          <p:nvSpPr>
            <p:cNvPr id="5127" name="Rectangle 3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28" name="Rectangle 4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29" name="Rectangle 5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31" name="Rectangle 7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32" name="Rectangle 8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5133" name="Rectangle 9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  <p:sp>
        <p:nvSpPr>
          <p:cNvPr id="22324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8421775F-FCD7-4B39-8443-9526644AAA99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  <p:pic>
        <p:nvPicPr>
          <p:cNvPr id="21508" name="Picture 11" descr="fuelreacto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115888"/>
            <a:ext cx="13843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12" descr="未标题-1副本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779963" y="2420938"/>
            <a:ext cx="4364037" cy="443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Rectangle 13"/>
          <p:cNvSpPr>
            <a:spLocks noChangeArrowheads="1"/>
          </p:cNvSpPr>
          <p:nvPr/>
        </p:nvSpPr>
        <p:spPr bwMode="gray">
          <a:xfrm>
            <a:off x="611188" y="62372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2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 b="0">
              <a:solidFill>
                <a:schemeClr val="tx1"/>
              </a:solidFill>
              <a:latin typeface="Tahoma" pitchFamily="34" charset="0"/>
              <a:ea typeface="宋体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1273" r:id="rId1"/>
    <p:sldLayoutId id="2147491274" r:id="rId2"/>
    <p:sldLayoutId id="2147491275" r:id="rId3"/>
    <p:sldLayoutId id="2147491276" r:id="rId4"/>
    <p:sldLayoutId id="2147491277" r:id="rId5"/>
    <p:sldLayoutId id="2147491278" r:id="rId6"/>
    <p:sldLayoutId id="2147491279" r:id="rId7"/>
    <p:sldLayoutId id="2147491280" r:id="rId8"/>
    <p:sldLayoutId id="2147491281" r:id="rId9"/>
    <p:sldLayoutId id="2147491282" r:id="rId10"/>
    <p:sldLayoutId id="21474912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cas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1036638" cy="1052513"/>
          </a:xfrm>
          <a:prstGeom prst="rect">
            <a:avLst/>
          </a:prstGeom>
          <a:solidFill>
            <a:srgbClr val="99CCFF">
              <a:alpha val="96077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284" r:id="rId1"/>
    <p:sldLayoutId id="2147491285" r:id="rId2"/>
    <p:sldLayoutId id="2147491286" r:id="rId3"/>
    <p:sldLayoutId id="2147491287" r:id="rId4"/>
    <p:sldLayoutId id="2147491288" r:id="rId5"/>
    <p:sldLayoutId id="2147491289" r:id="rId6"/>
    <p:sldLayoutId id="2147491290" r:id="rId7"/>
    <p:sldLayoutId id="2147491291" r:id="rId8"/>
    <p:sldLayoutId id="2147491292" r:id="rId9"/>
    <p:sldLayoutId id="2147491293" r:id="rId10"/>
    <p:sldLayoutId id="21474912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91295" r:id="rId1"/>
    <p:sldLayoutId id="2147491296" r:id="rId2"/>
    <p:sldLayoutId id="2147491297" r:id="rId3"/>
    <p:sldLayoutId id="2147491298" r:id="rId4"/>
    <p:sldLayoutId id="2147491299" r:id="rId5"/>
    <p:sldLayoutId id="2147491300" r:id="rId6"/>
    <p:sldLayoutId id="2147491301" r:id="rId7"/>
    <p:sldLayoutId id="2147491302" r:id="rId8"/>
    <p:sldLayoutId id="2147491303" r:id="rId9"/>
    <p:sldLayoutId id="2147491304" r:id="rId10"/>
    <p:sldLayoutId id="2147491305" r:id="rId11"/>
    <p:sldLayoutId id="214749130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0" y="6713538"/>
            <a:ext cx="9144000" cy="1444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882650"/>
            <a:ext cx="9144000" cy="650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7172" name="TextBox 10"/>
          <p:cNvSpPr txBox="1">
            <a:spLocks noChangeArrowheads="1"/>
          </p:cNvSpPr>
          <p:nvPr/>
        </p:nvSpPr>
        <p:spPr bwMode="auto">
          <a:xfrm>
            <a:off x="234950" y="765175"/>
            <a:ext cx="10001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1400" i="1" dirty="0" smtClean="0">
                <a:solidFill>
                  <a:srgbClr val="FF0000"/>
                </a:solidFill>
              </a:rPr>
              <a:t> </a:t>
            </a:r>
            <a:r>
              <a:rPr lang="zh-CN" altLang="en-US" sz="1600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23557" name="图片 6" descr="科技logo.jpg"/>
          <p:cNvPicPr>
            <a:picLocks noChangeAspect="1"/>
          </p:cNvPicPr>
          <p:nvPr/>
        </p:nvPicPr>
        <p:blipFill>
          <a:blip r:embed="rId15" cstate="print"/>
          <a:srcRect l="6825" t="8333" r="9839" b="6250"/>
          <a:stretch>
            <a:fillRect/>
          </a:stretch>
        </p:blipFill>
        <p:spPr bwMode="auto">
          <a:xfrm>
            <a:off x="357188" y="84138"/>
            <a:ext cx="658812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179388" y="404813"/>
            <a:ext cx="8542337" cy="1052512"/>
            <a:chOff x="80" y="624"/>
            <a:chExt cx="5381" cy="663"/>
          </a:xfrm>
        </p:grpSpPr>
        <p:sp>
          <p:nvSpPr>
            <p:cNvPr id="7175" name="Rectangle 7"/>
            <p:cNvSpPr>
              <a:spLocks noChangeArrowheads="1"/>
            </p:cNvSpPr>
            <p:nvPr/>
          </p:nvSpPr>
          <p:spPr bwMode="ltGray">
            <a:xfrm>
              <a:off x="263" y="692"/>
              <a:ext cx="276" cy="2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77" name="Rectangle 9"/>
            <p:cNvSpPr>
              <a:spLocks noChangeArrowheads="1"/>
            </p:cNvSpPr>
            <p:nvPr/>
          </p:nvSpPr>
          <p:spPr bwMode="ltGray">
            <a:xfrm>
              <a:off x="341" y="958"/>
              <a:ext cx="266" cy="2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ltGray">
            <a:xfrm>
              <a:off x="574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ltGray">
            <a:xfrm>
              <a:off x="80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80" name="Rectangle 12"/>
            <p:cNvSpPr>
              <a:spLocks noChangeArrowheads="1"/>
            </p:cNvSpPr>
            <p:nvPr/>
          </p:nvSpPr>
          <p:spPr bwMode="gray">
            <a:xfrm>
              <a:off x="480" y="624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0066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kumimoji="1" lang="zh-CN" altLang="zh-CN" sz="2400" b="0">
                <a:solidFill>
                  <a:schemeClr val="tx1"/>
                </a:solidFill>
                <a:latin typeface="Tahoma" pitchFamily="34" charset="0"/>
                <a:ea typeface="宋体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91390" r:id="rId1"/>
    <p:sldLayoutId id="2147491391" r:id="rId2"/>
    <p:sldLayoutId id="2147491392" r:id="rId3"/>
    <p:sldLayoutId id="2147491393" r:id="rId4"/>
    <p:sldLayoutId id="2147491394" r:id="rId5"/>
    <p:sldLayoutId id="2147491395" r:id="rId6"/>
    <p:sldLayoutId id="2147491396" r:id="rId7"/>
    <p:sldLayoutId id="2147491397" r:id="rId8"/>
    <p:sldLayoutId id="2147491398" r:id="rId9"/>
    <p:sldLayoutId id="2147491399" r:id="rId10"/>
    <p:sldLayoutId id="2147491400" r:id="rId11"/>
    <p:sldLayoutId id="2147491401" r:id="rId12"/>
    <p:sldLayoutId id="2147491402" r:id="rId13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1588" algn="ctr">
              <a:defRPr/>
            </a:pPr>
            <a:endParaRPr lang="zh-CN" altLang="en-US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0" y="882650"/>
            <a:ext cx="9144000" cy="1174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0" hangingPunct="0">
              <a:defRPr/>
            </a:pPr>
            <a:endParaRPr lang="zh-CN" altLang="en-US" sz="3200" kern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  <a:ea typeface="+mj-ea"/>
              <a:cs typeface="+mj-cs"/>
            </a:endParaRPr>
          </a:p>
        </p:txBody>
      </p:sp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214313" y="714375"/>
            <a:ext cx="1214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dirty="0" smtClean="0">
                <a:solidFill>
                  <a:srgbClr val="FF0000"/>
                </a:solidFill>
              </a:rPr>
              <a:t> </a:t>
            </a:r>
            <a:r>
              <a:rPr lang="zh-CN" altLang="en-US" i="1" smtClean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核能化学</a:t>
            </a:r>
          </a:p>
        </p:txBody>
      </p:sp>
      <p:pic>
        <p:nvPicPr>
          <p:cNvPr id="24581" name="图片 6" descr="科技logo.jpg"/>
          <p:cNvPicPr>
            <a:picLocks noChangeAspect="1"/>
          </p:cNvPicPr>
          <p:nvPr/>
        </p:nvPicPr>
        <p:blipFill>
          <a:blip r:embed="rId16" cstate="print"/>
          <a:srcRect l="6825" t="8333" r="9839" b="6250"/>
          <a:stretch>
            <a:fillRect/>
          </a:stretch>
        </p:blipFill>
        <p:spPr bwMode="auto">
          <a:xfrm>
            <a:off x="412750" y="0"/>
            <a:ext cx="7953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1403" r:id="rId1"/>
    <p:sldLayoutId id="2147491404" r:id="rId2"/>
    <p:sldLayoutId id="2147491405" r:id="rId3"/>
    <p:sldLayoutId id="2147491406" r:id="rId4"/>
    <p:sldLayoutId id="2147491407" r:id="rId5"/>
    <p:sldLayoutId id="2147491408" r:id="rId6"/>
    <p:sldLayoutId id="2147491409" r:id="rId7"/>
    <p:sldLayoutId id="2147491410" r:id="rId8"/>
    <p:sldLayoutId id="2147491411" r:id="rId9"/>
    <p:sldLayoutId id="2147491412" r:id="rId10"/>
    <p:sldLayoutId id="2147491413" r:id="rId11"/>
    <p:sldLayoutId id="2147491414" r:id="rId12"/>
    <p:sldLayoutId id="2147491415" r:id="rId13"/>
    <p:sldLayoutId id="2147491307" r:id="rId14"/>
  </p:sldLayoutIdLst>
  <p:transition>
    <p:split orient="vert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2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20.xml"/><Relationship Id="rId5" Type="http://schemas.openxmlformats.org/officeDocument/2006/relationships/chart" Target="../charts/char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20.xml"/><Relationship Id="rId4" Type="http://schemas.openxmlformats.org/officeDocument/2006/relationships/image" Target="../media/image1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gif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15"/>
          <p:cNvSpPr txBox="1">
            <a:spLocks noChangeArrowheads="1"/>
          </p:cNvSpPr>
          <p:nvPr/>
        </p:nvSpPr>
        <p:spPr bwMode="auto">
          <a:xfrm>
            <a:off x="1004306" y="3501008"/>
            <a:ext cx="7106266" cy="265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ts val="5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报告人：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刘康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>
              <a:lnSpc>
                <a:spcPts val="5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合作导师：石伟群 研究员 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>
              <a:lnSpc>
                <a:spcPts val="5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多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学科中心  核能放射化学实验室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  <a:p>
            <a:pPr algn="ctr">
              <a:lnSpc>
                <a:spcPts val="5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022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年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6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月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0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日</a:t>
            </a:r>
            <a:endParaRPr lang="en-US" altLang="zh-CN" sz="2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7" name="标题 5">
            <a:extLst>
              <a:ext uri="{FF2B5EF4-FFF2-40B4-BE49-F238E27FC236}">
                <a16:creationId xmlns:a16="http://schemas.microsoft.com/office/drawing/2014/main" xmlns="" id="{F5D08399-293A-4D39-9736-D210D05A7CCE}"/>
              </a:ext>
            </a:extLst>
          </p:cNvPr>
          <p:cNvSpPr txBox="1">
            <a:spLocks/>
          </p:cNvSpPr>
          <p:nvPr/>
        </p:nvSpPr>
        <p:spPr>
          <a:xfrm>
            <a:off x="935493" y="1556792"/>
            <a:ext cx="7243893" cy="131779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基于三脚架配体锕系</a:t>
            </a:r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金属</a:t>
            </a: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有机化合物的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微软雅黑"/>
            </a:endParaRPr>
          </a:p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合成、结构及反应性研究</a:t>
            </a:r>
            <a:endParaRPr lang="zh-CN" altLang="en-US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423886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4145" y="1096784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配体的特点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187919" y="2082827"/>
            <a:ext cx="4437743" cy="3677141"/>
            <a:chOff x="2201857" y="1634824"/>
            <a:chExt cx="3840782" cy="3234336"/>
          </a:xfrm>
        </p:grpSpPr>
        <p:sp>
          <p:nvSpPr>
            <p:cNvPr id="23" name="椭圆 22"/>
            <p:cNvSpPr/>
            <p:nvPr/>
          </p:nvSpPr>
          <p:spPr>
            <a:xfrm>
              <a:off x="2771800" y="2060848"/>
              <a:ext cx="2713470" cy="271347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圆: 空心 24">
              <a:extLst>
                <a:ext uri="{FF2B5EF4-FFF2-40B4-BE49-F238E27FC236}">
                  <a16:creationId xmlns:a16="http://schemas.microsoft.com/office/drawing/2014/main" xmlns="" id="{AB6999F9-CEB3-4B0A-93F7-1D5C921C9855}"/>
                </a:ext>
              </a:extLst>
            </p:cNvPr>
            <p:cNvSpPr/>
            <p:nvPr/>
          </p:nvSpPr>
          <p:spPr>
            <a:xfrm>
              <a:off x="2699792" y="1916832"/>
              <a:ext cx="2909716" cy="2952328"/>
            </a:xfrm>
            <a:prstGeom prst="donut">
              <a:avLst>
                <a:gd name="adj" fmla="val 5284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accent4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F33570E6-E2E2-474C-85C2-07CB2A4FA3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428468"/>
                </p:ext>
              </p:extLst>
            </p:nvPr>
          </p:nvGraphicFramePr>
          <p:xfrm>
            <a:off x="3374012" y="2290247"/>
            <a:ext cx="1540200" cy="2255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CS ChemDraw Drawing" r:id="rId3" imgW="967724" imgH="1417176" progId="ChemDraw.Document.6.0">
                    <p:embed/>
                  </p:oleObj>
                </mc:Choice>
                <mc:Fallback>
                  <p:oleObj name="CS ChemDraw Drawing" r:id="rId3" imgW="967724" imgH="141717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74012" y="2290247"/>
                          <a:ext cx="1540200" cy="2255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上弧形箭头 25"/>
            <p:cNvSpPr/>
            <p:nvPr/>
          </p:nvSpPr>
          <p:spPr>
            <a:xfrm>
              <a:off x="4907496" y="2224281"/>
              <a:ext cx="1008112" cy="318958"/>
            </a:xfrm>
            <a:prstGeom prst="curvedDownArrow">
              <a:avLst/>
            </a:prstGeom>
            <a:gradFill>
              <a:gsLst>
                <a:gs pos="0">
                  <a:srgbClr val="FF0000"/>
                </a:gs>
                <a:gs pos="0">
                  <a:srgbClr val="FFFFFF"/>
                </a:gs>
                <a:gs pos="0">
                  <a:srgbClr val="FFFFFF"/>
                </a:gs>
                <a:gs pos="35000">
                  <a:srgbClr val="FF0000"/>
                </a:gs>
                <a:gs pos="49000">
                  <a:srgbClr val="FF0000"/>
                </a:gs>
              </a:gsLst>
              <a:lin ang="10800000" scaled="1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上弧形箭头 26"/>
            <p:cNvSpPr/>
            <p:nvPr/>
          </p:nvSpPr>
          <p:spPr>
            <a:xfrm rot="15688155">
              <a:off x="2650922" y="1958934"/>
              <a:ext cx="967177" cy="318958"/>
            </a:xfrm>
            <a:prstGeom prst="curvedDownArrow">
              <a:avLst/>
            </a:prstGeom>
            <a:gradFill>
              <a:gsLst>
                <a:gs pos="0">
                  <a:srgbClr val="FF0000"/>
                </a:gs>
                <a:gs pos="0">
                  <a:srgbClr val="FFFFFF"/>
                </a:gs>
                <a:gs pos="0">
                  <a:srgbClr val="FFFFFF"/>
                </a:gs>
                <a:gs pos="35000">
                  <a:srgbClr val="FF0000"/>
                </a:gs>
                <a:gs pos="49000">
                  <a:srgbClr val="FF0000"/>
                </a:gs>
              </a:gsLst>
              <a:lin ang="10800000" scaled="1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上弧形箭头 27"/>
            <p:cNvSpPr/>
            <p:nvPr/>
          </p:nvSpPr>
          <p:spPr>
            <a:xfrm rot="11616125">
              <a:off x="2201857" y="3243940"/>
              <a:ext cx="1343363" cy="318958"/>
            </a:xfrm>
            <a:prstGeom prst="curvedDownArrow">
              <a:avLst/>
            </a:prstGeom>
            <a:gradFill>
              <a:gsLst>
                <a:gs pos="0">
                  <a:srgbClr val="FF0000"/>
                </a:gs>
                <a:gs pos="0">
                  <a:srgbClr val="FFFFFF"/>
                </a:gs>
                <a:gs pos="0">
                  <a:srgbClr val="FFFFFF"/>
                </a:gs>
                <a:gs pos="35000">
                  <a:srgbClr val="FF0000"/>
                </a:gs>
                <a:gs pos="49000">
                  <a:srgbClr val="FF0000"/>
                </a:gs>
              </a:gsLst>
              <a:lin ang="10800000" scaled="1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左弧形箭头 28"/>
            <p:cNvSpPr/>
            <p:nvPr/>
          </p:nvSpPr>
          <p:spPr>
            <a:xfrm rot="1497259">
              <a:off x="2944234" y="3596187"/>
              <a:ext cx="345860" cy="1066630"/>
            </a:xfrm>
            <a:prstGeom prst="curvedRightArrow">
              <a:avLst/>
            </a:prstGeom>
            <a:gradFill>
              <a:gsLst>
                <a:gs pos="0">
                  <a:srgbClr val="FF0000"/>
                </a:gs>
                <a:gs pos="0">
                  <a:srgbClr val="FFFFFF"/>
                </a:gs>
                <a:gs pos="0">
                  <a:srgbClr val="FFFFFF"/>
                </a:gs>
                <a:gs pos="35000">
                  <a:srgbClr val="FF0000"/>
                </a:gs>
                <a:gs pos="49000">
                  <a:srgbClr val="FF0000"/>
                </a:gs>
              </a:gsLst>
              <a:lin ang="10800000" scaled="1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上弧形箭头 29"/>
            <p:cNvSpPr/>
            <p:nvPr/>
          </p:nvSpPr>
          <p:spPr>
            <a:xfrm rot="2211504">
              <a:off x="4780465" y="3559651"/>
              <a:ext cx="1262174" cy="318958"/>
            </a:xfrm>
            <a:prstGeom prst="curvedDownArrow">
              <a:avLst/>
            </a:prstGeom>
            <a:gradFill>
              <a:gsLst>
                <a:gs pos="0">
                  <a:srgbClr val="FF0000"/>
                </a:gs>
                <a:gs pos="0">
                  <a:srgbClr val="FFFFFF"/>
                </a:gs>
                <a:gs pos="0">
                  <a:srgbClr val="FFFFFF"/>
                </a:gs>
                <a:gs pos="35000">
                  <a:srgbClr val="FF0000"/>
                </a:gs>
                <a:gs pos="49000">
                  <a:srgbClr val="FF0000"/>
                </a:gs>
              </a:gsLst>
              <a:lin ang="10800000" scaled="1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1" name="圆角矩形 27">
            <a:extLst>
              <a:ext uri="{FF2B5EF4-FFF2-40B4-BE49-F238E27FC236}">
                <a16:creationId xmlns:a16="http://schemas.microsoft.com/office/drawing/2014/main" xmlns="" id="{F709E7F4-131D-4834-896A-32C3126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7501" y="2807640"/>
            <a:ext cx="1967925" cy="502620"/>
          </a:xfrm>
          <a:prstGeom prst="roundRect">
            <a:avLst>
              <a:gd name="adj" fmla="val 16667"/>
            </a:avLst>
          </a:prstGeom>
          <a:solidFill>
            <a:schemeClr val="tx2">
              <a:lumMod val="60000"/>
              <a:lumOff val="40000"/>
            </a:schemeClr>
          </a:solidFill>
          <a:ln w="12700" algn="ctr">
            <a:solidFill>
              <a:srgbClr val="70AD47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 间 位 阻</a:t>
            </a:r>
            <a:endParaRPr lang="zh-CN" altLang="en-US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圆角矩形 27">
            <a:extLst>
              <a:ext uri="{FF2B5EF4-FFF2-40B4-BE49-F238E27FC236}">
                <a16:creationId xmlns:a16="http://schemas.microsoft.com/office/drawing/2014/main" xmlns="" id="{F709E7F4-131D-4834-896A-32C3126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467" y="5034951"/>
            <a:ext cx="1967925" cy="50262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2700" algn="ctr">
            <a:solidFill>
              <a:srgbClr val="70AD47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 应 位 点</a:t>
            </a:r>
            <a:endParaRPr lang="zh-CN" altLang="en-US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圆角矩形 32">
            <a:extLst>
              <a:ext uri="{FF2B5EF4-FFF2-40B4-BE49-F238E27FC236}">
                <a16:creationId xmlns:a16="http://schemas.microsoft.com/office/drawing/2014/main" xmlns="" id="{F709E7F4-131D-4834-896A-32C3126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805" y="5553069"/>
            <a:ext cx="1808887" cy="467334"/>
          </a:xfrm>
          <a:prstGeom prst="roundRect">
            <a:avLst>
              <a:gd name="adj" fmla="val 16667"/>
            </a:avLst>
          </a:prstGeom>
          <a:solidFill>
            <a:srgbClr val="3333FF"/>
          </a:solidFill>
          <a:ln w="12700" algn="ctr">
            <a:solidFill>
              <a:srgbClr val="70AD47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柔  性  链</a:t>
            </a:r>
            <a:endParaRPr lang="zh-CN" altLang="en-US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圆角矩形 27">
            <a:extLst>
              <a:ext uri="{FF2B5EF4-FFF2-40B4-BE49-F238E27FC236}">
                <a16:creationId xmlns:a16="http://schemas.microsoft.com/office/drawing/2014/main" xmlns="" id="{F709E7F4-131D-4834-896A-32C3126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843" y="3241124"/>
            <a:ext cx="1967925" cy="502620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12700" algn="ctr">
            <a:solidFill>
              <a:srgbClr val="70AD47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  向  配  位</a:t>
            </a:r>
            <a:endParaRPr lang="zh-CN" altLang="en-US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圆角矩形 27">
            <a:extLst>
              <a:ext uri="{FF2B5EF4-FFF2-40B4-BE49-F238E27FC236}">
                <a16:creationId xmlns:a16="http://schemas.microsoft.com/office/drawing/2014/main" xmlns="" id="{F709E7F4-131D-4834-896A-32C312646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489" y="1586451"/>
            <a:ext cx="1938769" cy="50262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2700" algn="ctr">
            <a:solidFill>
              <a:srgbClr val="70AD47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  性  骨  架</a:t>
            </a:r>
            <a:endParaRPr lang="zh-CN" altLang="en-US" sz="20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>
            <a:spLocks noChangeAspect="1"/>
          </p:cNvSpPr>
          <p:nvPr/>
        </p:nvSpPr>
        <p:spPr>
          <a:xfrm>
            <a:off x="89062" y="1237617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08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>
            <a:spLocks noChangeAspect="1"/>
          </p:cNvSpPr>
          <p:nvPr/>
        </p:nvSpPr>
        <p:spPr>
          <a:xfrm>
            <a:off x="162784" y="1160768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xmlns="" id="{0BDAB79A-ECBD-4F8B-A84A-B468C9633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91265"/>
              </p:ext>
            </p:extLst>
          </p:nvPr>
        </p:nvGraphicFramePr>
        <p:xfrm>
          <a:off x="539552" y="1243290"/>
          <a:ext cx="7740650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CS ChemDraw Drawing" r:id="rId3" imgW="5855185" imgH="3634632" progId="ChemDraw.Document.6.0">
                  <p:embed/>
                </p:oleObj>
              </mc:Choice>
              <mc:Fallback>
                <p:oleObj name="CS ChemDraw Drawing" r:id="rId3" imgW="5855185" imgH="36346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243290"/>
                        <a:ext cx="7740650" cy="480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771800" y="5733256"/>
            <a:ext cx="2861967" cy="368022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型三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阴离子四齿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配体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42784" y="101245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型配体的合成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296167" y="6229530"/>
            <a:ext cx="90076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利：</a:t>
            </a:r>
            <a:r>
              <a:rPr lang="zh-CN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新型含氮四齿配体和中间体及其制备方法</a:t>
            </a:r>
            <a:r>
              <a:rPr lang="en-US" altLang="zh-CN" sz="1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L201910683967.7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)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（已授权）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 </a:t>
            </a:r>
            <a:endParaRPr lang="zh-CN" altLang="zh-CN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27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1081" y="994679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63171"/>
              </p:ext>
            </p:extLst>
          </p:nvPr>
        </p:nvGraphicFramePr>
        <p:xfrm>
          <a:off x="1418539" y="1412776"/>
          <a:ext cx="5821362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3" imgW="5931471" imgH="4520016" progId="ChemDraw.Document.6.0">
                  <p:embed/>
                </p:oleObj>
              </mc:Choice>
              <mc:Fallback>
                <p:oleObj name="CS ChemDraw Drawing" r:id="rId3" imgW="5931471" imgH="45200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39" y="1412776"/>
                        <a:ext cx="5821362" cy="431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/>
          <p:cNvSpPr/>
          <p:nvPr/>
        </p:nvSpPr>
        <p:spPr>
          <a:xfrm>
            <a:off x="257709" y="1543841"/>
            <a:ext cx="2226059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盐消除及还原反应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7504" y="5653697"/>
            <a:ext cx="84435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合物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a</a:t>
            </a:r>
            <a:r>
              <a:rPr lang="en-US" altLang="zh-CN" b="1" dirty="0" smtClean="0">
                <a:solidFill>
                  <a:srgbClr val="3399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baseline="-25000" dirty="0" smtClean="0">
                <a:solidFill>
                  <a:srgbClr val="3399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小分子发生盐消除反应，得到相应产物。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合物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还原反应并未成功，只得到了“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-O-U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构型的化合物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>
            <a:spLocks noChangeAspect="1"/>
          </p:cNvSpPr>
          <p:nvPr/>
        </p:nvSpPr>
        <p:spPr>
          <a:xfrm>
            <a:off x="107504" y="110473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57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0" y="2174480"/>
            <a:ext cx="1896604" cy="2086332"/>
            <a:chOff x="5117952" y="1124744"/>
            <a:chExt cx="1542280" cy="1526318"/>
          </a:xfrm>
        </p:grpSpPr>
        <p:pic>
          <p:nvPicPr>
            <p:cNvPr id="37" name="图片 36"/>
            <p:cNvPicPr/>
            <p:nvPr/>
          </p:nvPicPr>
          <p:blipFill rotWithShape="1">
            <a:blip r:embed="rId2"/>
            <a:srcRect r="75797" b="7906"/>
            <a:stretch/>
          </p:blipFill>
          <p:spPr>
            <a:xfrm>
              <a:off x="5117952" y="1124744"/>
              <a:ext cx="1542280" cy="152631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8" name="矩形 37"/>
            <p:cNvSpPr/>
            <p:nvPr/>
          </p:nvSpPr>
          <p:spPr>
            <a:xfrm>
              <a:off x="5117952" y="1124744"/>
              <a:ext cx="28305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865840" y="2071116"/>
            <a:ext cx="2021392" cy="2394251"/>
            <a:chOff x="832559" y="5012009"/>
            <a:chExt cx="1435560" cy="1538028"/>
          </a:xfrm>
        </p:grpSpPr>
        <p:pic>
          <p:nvPicPr>
            <p:cNvPr id="40" name="图片 39"/>
            <p:cNvPicPr/>
            <p:nvPr/>
          </p:nvPicPr>
          <p:blipFill rotWithShape="1">
            <a:blip r:embed="rId2"/>
            <a:srcRect l="24203" r="54613" b="7199"/>
            <a:stretch/>
          </p:blipFill>
          <p:spPr>
            <a:xfrm>
              <a:off x="918228" y="5012009"/>
              <a:ext cx="1349891" cy="153802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1" name="矩形 40"/>
            <p:cNvSpPr/>
            <p:nvPr/>
          </p:nvSpPr>
          <p:spPr>
            <a:xfrm>
              <a:off x="832559" y="5013176"/>
              <a:ext cx="28305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57709" y="994679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174479" y="2146195"/>
            <a:ext cx="2827331" cy="2203874"/>
            <a:chOff x="4447266" y="4956384"/>
            <a:chExt cx="2040864" cy="1542038"/>
          </a:xfrm>
        </p:grpSpPr>
        <p:pic>
          <p:nvPicPr>
            <p:cNvPr id="45" name="图片 44"/>
            <p:cNvPicPr/>
            <p:nvPr/>
          </p:nvPicPr>
          <p:blipFill rotWithShape="1">
            <a:blip r:embed="rId2"/>
            <a:srcRect l="68800" b="6958"/>
            <a:stretch/>
          </p:blipFill>
          <p:spPr>
            <a:xfrm>
              <a:off x="4499992" y="4956384"/>
              <a:ext cx="1988138" cy="154203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6" name="矩形 45"/>
            <p:cNvSpPr/>
            <p:nvPr/>
          </p:nvSpPr>
          <p:spPr>
            <a:xfrm>
              <a:off x="4447266" y="4956384"/>
              <a:ext cx="28305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942231" y="2146195"/>
            <a:ext cx="2232248" cy="2224292"/>
            <a:chOff x="2623799" y="4961554"/>
            <a:chExt cx="1665530" cy="1536724"/>
          </a:xfrm>
        </p:grpSpPr>
        <p:pic>
          <p:nvPicPr>
            <p:cNvPr id="48" name="图片 47"/>
            <p:cNvPicPr/>
            <p:nvPr/>
          </p:nvPicPr>
          <p:blipFill rotWithShape="1">
            <a:blip r:embed="rId2"/>
            <a:srcRect l="45198" r="30886" b="7279"/>
            <a:stretch/>
          </p:blipFill>
          <p:spPr>
            <a:xfrm>
              <a:off x="2765328" y="4961554"/>
              <a:ext cx="1524001" cy="15367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9" name="矩形 48"/>
            <p:cNvSpPr/>
            <p:nvPr/>
          </p:nvSpPr>
          <p:spPr>
            <a:xfrm>
              <a:off x="2623799" y="4997152"/>
              <a:ext cx="28305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矩形 49"/>
          <p:cNvSpPr/>
          <p:nvPr/>
        </p:nvSpPr>
        <p:spPr>
          <a:xfrm>
            <a:off x="257709" y="1543841"/>
            <a:ext cx="1217947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晶体结构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586989" y="5445224"/>
            <a:ext cx="5089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3333FF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晶结构的键长数值均在合理范围之内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/>
          <p:cNvSpPr>
            <a:spLocks noChangeAspect="1"/>
          </p:cNvSpPr>
          <p:nvPr/>
        </p:nvSpPr>
        <p:spPr>
          <a:xfrm>
            <a:off x="77709" y="110473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86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96744"/>
            <a:ext cx="9165308" cy="161256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88640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0622" y="1012666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>
            <a:spLocks noChangeAspect="1"/>
          </p:cNvSpPr>
          <p:nvPr/>
        </p:nvSpPr>
        <p:spPr>
          <a:xfrm>
            <a:off x="89062" y="1160768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24233" y="5877272"/>
            <a:ext cx="71416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述化合物均进行了核磁表征，佐证了化合物的单晶结构，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确认化合物的纯度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844145" y="1052736"/>
            <a:ext cx="1288473" cy="368022"/>
          </a:xfrm>
          <a:prstGeom prst="rect">
            <a:avLst/>
          </a:prstGeom>
          <a:solidFill>
            <a:srgbClr val="3333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核磁表征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31" r="10164"/>
          <a:stretch/>
        </p:blipFill>
        <p:spPr bwMode="auto">
          <a:xfrm>
            <a:off x="91449" y="1516404"/>
            <a:ext cx="4230809" cy="406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86196"/>
              </p:ext>
            </p:extLst>
          </p:nvPr>
        </p:nvGraphicFramePr>
        <p:xfrm>
          <a:off x="621286" y="2192208"/>
          <a:ext cx="12620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CS ChemDraw Drawing" r:id="rId4" imgW="1152279" imgH="1417392" progId="ChemDraw.Document.6.0">
                  <p:embed/>
                </p:oleObj>
              </mc:Choice>
              <mc:Fallback>
                <p:oleObj name="CS ChemDraw Drawing" r:id="rId4" imgW="1152279" imgH="14173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286" y="2192208"/>
                        <a:ext cx="1262062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76400" y="221456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6755" y="2567856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8447" y="3161623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7666" y="3483936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0377" y="3677668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3315" y="3479148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11631" y="3183038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11774" y="4317348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45870" y="4279053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44398" y="4168852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38518" y="4168852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713" y="4442034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3966" y="4448330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2" t="591" r="10042"/>
          <a:stretch/>
        </p:blipFill>
        <p:spPr bwMode="auto">
          <a:xfrm>
            <a:off x="4508815" y="1578206"/>
            <a:ext cx="4561554" cy="4005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6063219" y="2238584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19922" y="2650763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33301" y="3252843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29146" y="3558530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98605" y="3743949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96482" y="3578681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62416"/>
              </p:ext>
            </p:extLst>
          </p:nvPr>
        </p:nvGraphicFramePr>
        <p:xfrm>
          <a:off x="4995863" y="2265133"/>
          <a:ext cx="13477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CS ChemDraw Drawing" r:id="rId7" imgW="1197878" imgH="1359504" progId="ChemDraw.Document.6.0">
                  <p:embed/>
                </p:oleObj>
              </mc:Choice>
              <mc:Fallback>
                <p:oleObj name="CS ChemDraw Drawing" r:id="rId7" imgW="1197878" imgH="13595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5863" y="2265133"/>
                        <a:ext cx="134778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433896" y="3726515"/>
            <a:ext cx="413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699612" y="4358904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6860" y="4382808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64737" y="4385929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75169" y="4383843"/>
            <a:ext cx="4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85955" y="4460746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81725" y="4466973"/>
            <a:ext cx="420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1600" b="1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57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2" descr="C:\Users\Administrator\Desktop\演示文稿-图123444.tif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07" t="22244" r="20840" b="22375"/>
          <a:stretch/>
        </p:blipFill>
        <p:spPr>
          <a:xfrm>
            <a:off x="0" y="1366401"/>
            <a:ext cx="4381443" cy="3692803"/>
          </a:xfrm>
          <a:prstGeom prst="rect">
            <a:avLst/>
          </a:prstGeom>
          <a:noFill/>
        </p:spPr>
      </p:pic>
      <p:pic>
        <p:nvPicPr>
          <p:cNvPr id="5" name="图片 4" descr="演示文稿-图7"/>
          <p:cNvPicPr/>
          <p:nvPr/>
        </p:nvPicPr>
        <p:blipFill>
          <a:blip r:embed="rId3"/>
          <a:srcRect l="9236" t="6520" r="13021" b="11012"/>
          <a:stretch>
            <a:fillRect/>
          </a:stretch>
        </p:blipFill>
        <p:spPr>
          <a:xfrm>
            <a:off x="4427059" y="1438738"/>
            <a:ext cx="4663641" cy="36204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7709" y="966291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>
            <a:spLocks noChangeAspect="1"/>
          </p:cNvSpPr>
          <p:nvPr/>
        </p:nvSpPr>
        <p:spPr>
          <a:xfrm>
            <a:off x="89062" y="1079122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F5D847F7-8FF8-4BBE-AF86-0D9215385033}"/>
              </a:ext>
            </a:extLst>
          </p:cNvPr>
          <p:cNvSpPr/>
          <p:nvPr/>
        </p:nvSpPr>
        <p:spPr>
          <a:xfrm>
            <a:off x="78754" y="5321556"/>
            <a:ext cx="42239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V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图中，</a:t>
            </a:r>
            <a:r>
              <a:rPr lang="en-US" altLang="zh-CN" sz="1600" b="1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 </a:t>
            </a:r>
            <a:r>
              <a:rPr lang="en-US" altLang="zh-CN" sz="16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/2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为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2.3 V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vs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Fc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0/+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可以归属为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IV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/U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III</a:t>
            </a:r>
            <a:r>
              <a:rPr lang="zh-CN" altLang="en-US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电对的单电子氧化还原过程。</a:t>
            </a:r>
            <a:endParaRPr lang="en-US" altLang="zh-CN" sz="1600" b="1" baseline="300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5D847F7-8FF8-4BBE-AF86-0D9215385033}"/>
              </a:ext>
            </a:extLst>
          </p:cNvPr>
          <p:cNvSpPr/>
          <p:nvPr/>
        </p:nvSpPr>
        <p:spPr>
          <a:xfrm>
            <a:off x="4668547" y="5300418"/>
            <a:ext cx="42239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QUID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测试中，低温条件下此类化合物的有效磁矩趋向于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常温逐渐趋近于定值，与四价铀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f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构型的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1600" b="1" baseline="-25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态保持一致。</a:t>
            </a:r>
            <a:endParaRPr lang="en-US" altLang="zh-CN" sz="16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49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012666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34438"/>
              </p:ext>
            </p:extLst>
          </p:nvPr>
        </p:nvGraphicFramePr>
        <p:xfrm>
          <a:off x="107504" y="1916832"/>
          <a:ext cx="6559551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CS ChemDraw Drawing" r:id="rId3" imgW="6662991" imgH="4175712" progId="ChemDraw.Document.6.0">
                  <p:embed/>
                </p:oleObj>
              </mc:Choice>
              <mc:Fallback>
                <p:oleObj name="CS ChemDraw Drawing" r:id="rId3" imgW="6662991" imgH="41757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16832"/>
                        <a:ext cx="6559551" cy="409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186" y="1461951"/>
            <a:ext cx="2312857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盐消除及还原反应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F5D847F7-8FF8-4BBE-AF86-0D9215385033}"/>
              </a:ext>
            </a:extLst>
          </p:cNvPr>
          <p:cNvSpPr/>
          <p:nvPr/>
        </p:nvSpPr>
        <p:spPr>
          <a:xfrm>
            <a:off x="6531862" y="2207848"/>
            <a:ext cx="2493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化合物 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是一罕见的双核桥联结构</a:t>
            </a:r>
            <a:r>
              <a:rPr lang="zh-CN" altLang="en-US" sz="1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。</a:t>
            </a:r>
            <a:endParaRPr lang="en-US" altLang="zh-CN" sz="14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F5D847F7-8FF8-4BBE-AF86-0D9215385033}"/>
              </a:ext>
            </a:extLst>
          </p:cNvPr>
          <p:cNvSpPr/>
          <p:nvPr/>
        </p:nvSpPr>
        <p:spPr>
          <a:xfrm>
            <a:off x="6288288" y="4667044"/>
            <a:ext cx="28401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化合物 </a:t>
            </a:r>
            <a:r>
              <a:rPr lang="en-US" altLang="zh-CN" sz="1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具有高度对称性，是一直线的“</a:t>
            </a:r>
            <a:r>
              <a:rPr lang="en-US" altLang="zh-CN" sz="1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-O-</a:t>
            </a:r>
            <a:r>
              <a:rPr lang="en-US" altLang="zh-CN" sz="1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h</a:t>
            </a: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”构型</a:t>
            </a:r>
            <a:r>
              <a:rPr lang="en-US" altLang="zh-CN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，具体反应机理还在进一步研究中。</a:t>
            </a:r>
            <a:endParaRPr lang="en-US" altLang="zh-CN" sz="14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934" y="6102329"/>
            <a:ext cx="8223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合物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与小分子反应，得到相应产物，钍中心的价态均未变化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6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7708" y="1012666"/>
            <a:ext cx="6197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一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58798" y="1452208"/>
            <a:ext cx="6706323" cy="2786429"/>
            <a:chOff x="4948433" y="1472181"/>
            <a:chExt cx="3782256" cy="1615841"/>
          </a:xfrm>
        </p:grpSpPr>
        <p:pic>
          <p:nvPicPr>
            <p:cNvPr id="6" name="图片 5" descr="演示文稿-图11"/>
            <p:cNvPicPr/>
            <p:nvPr/>
          </p:nvPicPr>
          <p:blipFill rotWithShape="1">
            <a:blip r:embed="rId2"/>
            <a:srcRect l="51504" t="17658" r="19754" b="43384"/>
            <a:stretch/>
          </p:blipFill>
          <p:spPr>
            <a:xfrm>
              <a:off x="7025013" y="1472183"/>
              <a:ext cx="1705676" cy="1615839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4948433" y="1513743"/>
              <a:ext cx="200891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102815" y="1472181"/>
              <a:ext cx="200891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矩形 8"/>
          <p:cNvSpPr/>
          <p:nvPr/>
        </p:nvSpPr>
        <p:spPr>
          <a:xfrm>
            <a:off x="170386" y="4314582"/>
            <a:ext cx="94421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键长</a:t>
            </a:r>
            <a:r>
              <a:rPr lang="en-US" altLang="zh-CN" sz="1600" b="1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en-US" altLang="zh-CN" sz="1600" b="1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b="1" kern="100" dirty="0" smtClean="0">
                <a:solidFill>
                  <a:schemeClr val="tx1"/>
                </a:solidFill>
                <a:latin typeface="Times New Roman"/>
              </a:rPr>
              <a:t>Th1-O1: 2.27130(19)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Th1-O1: 2.317(6),  O1-C1: 1.240(9), C1-P1:  1.570(8) </a:t>
            </a:r>
            <a:endParaRPr lang="zh-CN" alt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062" y="4674622"/>
            <a:ext cx="94421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键角</a:t>
            </a:r>
            <a:r>
              <a:rPr lang="en-US" altLang="zh-CN" sz="16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sz="16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4-Th1-O1: 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.22(7)</a:t>
            </a:r>
            <a:r>
              <a:rPr lang="zh-CN" altLang="en-US" sz="1600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-O1-C1: 180.0, O1-C1-P1: 180.0</a:t>
            </a:r>
            <a:endParaRPr lang="zh-CN" alt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4159" y="5261138"/>
            <a:ext cx="8572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外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</a:t>
            </a:r>
            <a:r>
              <a:rPr lang="en-US" altLang="zh-CN" sz="16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en-US" altLang="zh-CN" sz="1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1600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600" kern="1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600" b="1" dirty="0" smtClean="0">
                <a:solidFill>
                  <a:schemeClr val="tx1"/>
                </a:solidFill>
              </a:rPr>
              <a:t>                                                      </a:t>
            </a:r>
            <a:r>
              <a:rPr lang="el-GR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altLang="zh-CN" sz="1600" b="1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</a:t>
            </a:r>
            <a:r>
              <a:rPr lang="en-GB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P</a:t>
            </a:r>
            <a:r>
              <a:rPr lang="en-GB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78</a:t>
            </a:r>
            <a:endParaRPr lang="en-GB" altLang="zh-CN" sz="1600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85653" y="5801392"/>
            <a:ext cx="91712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3333FF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晶结构的键长数值及红外数据均在合理范围之内，证明了化合物的成功合成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057961" y="4962654"/>
            <a:ext cx="94421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-O1-Th1B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80.0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Th1-N5-Th1B: 180.0, O1-C1-P1: 180.0</a:t>
            </a:r>
            <a:endParaRPr lang="zh-CN" alt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36" y="1473586"/>
            <a:ext cx="3900447" cy="2750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99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7708" y="1012666"/>
            <a:ext cx="67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性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二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91022"/>
              </p:ext>
            </p:extLst>
          </p:nvPr>
        </p:nvGraphicFramePr>
        <p:xfrm>
          <a:off x="795535" y="1464976"/>
          <a:ext cx="4878368" cy="432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CS ChemDraw Drawing" r:id="rId3" imgW="6472385" imgH="5742360" progId="ChemDraw.Document.6.0">
                  <p:embed/>
                </p:oleObj>
              </mc:Choice>
              <mc:Fallback>
                <p:oleObj name="CS ChemDraw Drawing" r:id="rId3" imgW="6472385" imgH="5742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35" y="1464976"/>
                        <a:ext cx="4878368" cy="432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006" y="1391122"/>
            <a:ext cx="2515051" cy="259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xmlns="" id="{00A5179D-67D9-431B-86C9-862BC31E88BA}"/>
              </a:ext>
            </a:extLst>
          </p:cNvPr>
          <p:cNvSpPr txBox="1">
            <a:spLocks/>
          </p:cNvSpPr>
          <p:nvPr/>
        </p:nvSpPr>
        <p:spPr bwMode="auto">
          <a:xfrm>
            <a:off x="161520" y="2391608"/>
            <a:ext cx="354335" cy="256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阴离子四齿配体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xmlns="" id="{00A5179D-67D9-431B-86C9-862BC31E88BA}"/>
              </a:ext>
            </a:extLst>
          </p:cNvPr>
          <p:cNvSpPr txBox="1">
            <a:spLocks/>
          </p:cNvSpPr>
          <p:nvPr/>
        </p:nvSpPr>
        <p:spPr bwMode="auto">
          <a:xfrm>
            <a:off x="3227617" y="5805264"/>
            <a:ext cx="2423914" cy="345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阴离子多齿配体</a:t>
            </a:r>
            <a:endParaRPr lang="zh-CN" altLang="en-US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5535" y="6165304"/>
            <a:ext cx="7716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rgbClr val="1C1D1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调整空间位阻及骨架结构有望解决原有配体尚未解决的问题。</a:t>
            </a:r>
            <a:endParaRPr lang="en-US" altLang="zh-CN" sz="2000" b="1" dirty="0">
              <a:solidFill>
                <a:srgbClr val="1C1D1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2353" y="1498781"/>
            <a:ext cx="2207518" cy="230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" t="4144" r="9411" b="6266"/>
          <a:stretch/>
        </p:blipFill>
        <p:spPr bwMode="auto">
          <a:xfrm>
            <a:off x="6146321" y="4145695"/>
            <a:ext cx="2866912" cy="1769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00A5179D-67D9-431B-86C9-862BC31E88BA}"/>
              </a:ext>
            </a:extLst>
          </p:cNvPr>
          <p:cNvSpPr txBox="1">
            <a:spLocks/>
          </p:cNvSpPr>
          <p:nvPr/>
        </p:nvSpPr>
        <p:spPr bwMode="auto">
          <a:xfrm rot="19460788">
            <a:off x="1403123" y="2419228"/>
            <a:ext cx="2109365" cy="345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 smtClean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阻调控</a:t>
            </a:r>
            <a:endParaRPr lang="zh-CN" altLang="en-US" sz="18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xmlns="" id="{00A5179D-67D9-431B-86C9-862BC31E88BA}"/>
              </a:ext>
            </a:extLst>
          </p:cNvPr>
          <p:cNvSpPr txBox="1">
            <a:spLocks/>
          </p:cNvSpPr>
          <p:nvPr/>
        </p:nvSpPr>
        <p:spPr bwMode="auto">
          <a:xfrm rot="2197867">
            <a:off x="1611537" y="3934176"/>
            <a:ext cx="2109365" cy="345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骨架调整</a:t>
            </a:r>
            <a:endParaRPr lang="zh-CN" altLang="en-US" sz="1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xmlns="" id="{80583188-A806-4BD1-BEAD-28A94F730080}"/>
              </a:ext>
            </a:extLst>
          </p:cNvPr>
          <p:cNvCxnSpPr>
            <a:cxnSpLocks/>
          </p:cNvCxnSpPr>
          <p:nvPr/>
        </p:nvCxnSpPr>
        <p:spPr>
          <a:xfrm flipV="1">
            <a:off x="2074741" y="2446860"/>
            <a:ext cx="990182" cy="722599"/>
          </a:xfrm>
          <a:prstGeom prst="straightConnector1">
            <a:avLst/>
          </a:prstGeom>
          <a:ln w="53975"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xmlns="" id="{80583188-A806-4BD1-BEAD-28A94F730080}"/>
              </a:ext>
            </a:extLst>
          </p:cNvPr>
          <p:cNvCxnSpPr>
            <a:cxnSpLocks/>
          </p:cNvCxnSpPr>
          <p:nvPr/>
        </p:nvCxnSpPr>
        <p:spPr>
          <a:xfrm>
            <a:off x="2057807" y="3946658"/>
            <a:ext cx="1007116" cy="731980"/>
          </a:xfrm>
          <a:prstGeom prst="straightConnector1">
            <a:avLst/>
          </a:prstGeom>
          <a:ln w="53975">
            <a:tailEnd type="triangle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960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000224"/>
              </p:ext>
            </p:extLst>
          </p:nvPr>
        </p:nvGraphicFramePr>
        <p:xfrm>
          <a:off x="85272" y="4005064"/>
          <a:ext cx="5876473" cy="220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CS ChemDraw Drawing" r:id="rId3" imgW="4664872" imgH="1751112" progId="ChemDraw.Document.6.0">
                  <p:embed/>
                </p:oleObj>
              </mc:Choice>
              <mc:Fallback>
                <p:oleObj name="CS ChemDraw Drawing" r:id="rId3" imgW="4664872" imgH="1751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72" y="4005064"/>
                        <a:ext cx="5876473" cy="220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068" y="1484784"/>
            <a:ext cx="1475334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盐消除反应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95584"/>
              </p:ext>
            </p:extLst>
          </p:nvPr>
        </p:nvGraphicFramePr>
        <p:xfrm>
          <a:off x="161520" y="1988840"/>
          <a:ext cx="576738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CS ChemDraw Drawing" r:id="rId5" imgW="4413540" imgH="1450872" progId="ChemDraw.Document.6.0">
                  <p:embed/>
                </p:oleObj>
              </mc:Choice>
              <mc:Fallback>
                <p:oleObj name="CS ChemDraw Drawing" r:id="rId5" imgW="4413540" imgH="14508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520" y="1988840"/>
                        <a:ext cx="576738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7708" y="1012666"/>
            <a:ext cx="67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性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二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6" t="4144" r="9411" b="6266"/>
          <a:stretch/>
        </p:blipFill>
        <p:spPr bwMode="auto">
          <a:xfrm>
            <a:off x="6275092" y="2060848"/>
            <a:ext cx="2833412" cy="174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" t="3788" r="4501" b="5707"/>
          <a:stretch/>
        </p:blipFill>
        <p:spPr bwMode="auto">
          <a:xfrm>
            <a:off x="5961331" y="4077072"/>
            <a:ext cx="3182669" cy="221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72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 txBox="1">
            <a:spLocks/>
          </p:cNvSpPr>
          <p:nvPr/>
        </p:nvSpPr>
        <p:spPr>
          <a:xfrm>
            <a:off x="683568" y="332656"/>
            <a:ext cx="7632848" cy="936104"/>
          </a:xfrm>
          <a:prstGeom prst="rect">
            <a:avLst/>
          </a:prstGeom>
        </p:spPr>
        <p:txBody>
          <a:bodyPr rtlCol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主要内容</a:t>
            </a:r>
          </a:p>
        </p:txBody>
      </p:sp>
      <p:sp>
        <p:nvSpPr>
          <p:cNvPr id="4" name="矩形 3"/>
          <p:cNvSpPr/>
          <p:nvPr/>
        </p:nvSpPr>
        <p:spPr bwMode="auto">
          <a:xfrm flipV="1">
            <a:off x="792088" y="1412776"/>
            <a:ext cx="7956376" cy="72008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141762" y="3508521"/>
            <a:ext cx="966950" cy="865294"/>
            <a:chOff x="1110" y="2656"/>
            <a:chExt cx="1548" cy="1351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5" cy="1321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8" cy="1321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8" name="AutoShape 6"/>
            <p:cNvSpPr>
              <a:spLocks noChangeArrowheads="1"/>
            </p:cNvSpPr>
            <p:nvPr/>
          </p:nvSpPr>
          <p:spPr bwMode="gray">
            <a:xfrm>
              <a:off x="1199" y="2738"/>
              <a:ext cx="1352" cy="1165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8DDA62">
                    <a:gamma/>
                    <a:shade val="46275"/>
                    <a:invGamma/>
                  </a:srgbClr>
                </a:gs>
                <a:gs pos="100000">
                  <a:srgbClr val="8DDA62"/>
                </a:gs>
              </a:gsLst>
              <a:lin ang="270000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916465" y="4302451"/>
            <a:ext cx="6607174" cy="1270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0" ker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195100" y="3638793"/>
            <a:ext cx="64093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gray">
          <a:xfrm>
            <a:off x="1438829" y="3697864"/>
            <a:ext cx="352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1124303" y="4660649"/>
            <a:ext cx="966950" cy="865294"/>
            <a:chOff x="3174" y="2656"/>
            <a:chExt cx="1548" cy="1351"/>
          </a:xfrm>
        </p:grpSpPr>
        <p:sp>
          <p:nvSpPr>
            <p:cNvPr id="13" name="AutoShape 8"/>
            <p:cNvSpPr>
              <a:spLocks noChangeArrowheads="1"/>
            </p:cNvSpPr>
            <p:nvPr/>
          </p:nvSpPr>
          <p:spPr bwMode="gray">
            <a:xfrm>
              <a:off x="3184" y="2678"/>
              <a:ext cx="1538" cy="1324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8" cy="1324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5" name="AutoShape 10"/>
            <p:cNvSpPr>
              <a:spLocks noChangeArrowheads="1"/>
            </p:cNvSpPr>
            <p:nvPr/>
          </p:nvSpPr>
          <p:spPr bwMode="gray">
            <a:xfrm>
              <a:off x="3260" y="2738"/>
              <a:ext cx="1352" cy="1167"/>
            </a:xfrm>
            <a:prstGeom prst="hexagon">
              <a:avLst>
                <a:gd name="adj" fmla="val 28896"/>
                <a:gd name="vf" fmla="val 115470"/>
              </a:avLst>
            </a:prstGeom>
            <a:solidFill>
              <a:srgbClr val="00B0F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6" name="Text Box 16"/>
          <p:cNvSpPr txBox="1">
            <a:spLocks noChangeArrowheads="1"/>
          </p:cNvSpPr>
          <p:nvPr/>
        </p:nvSpPr>
        <p:spPr bwMode="gray">
          <a:xfrm>
            <a:off x="1421406" y="4823536"/>
            <a:ext cx="352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</a:p>
        </p:txBody>
      </p:sp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1141762" y="2357591"/>
            <a:ext cx="966950" cy="865293"/>
            <a:chOff x="3174" y="2656"/>
            <a:chExt cx="1548" cy="1351"/>
          </a:xfrm>
        </p:grpSpPr>
        <p:sp>
          <p:nvSpPr>
            <p:cNvPr id="18" name="AutoShape 8"/>
            <p:cNvSpPr>
              <a:spLocks noChangeArrowheads="1"/>
            </p:cNvSpPr>
            <p:nvPr/>
          </p:nvSpPr>
          <p:spPr bwMode="gray">
            <a:xfrm>
              <a:off x="3187" y="2678"/>
              <a:ext cx="1535" cy="1321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9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8" cy="1321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0" name="AutoShape 10"/>
            <p:cNvSpPr>
              <a:spLocks noChangeArrowheads="1"/>
            </p:cNvSpPr>
            <p:nvPr/>
          </p:nvSpPr>
          <p:spPr bwMode="gray">
            <a:xfrm>
              <a:off x="3263" y="2738"/>
              <a:ext cx="1352" cy="1165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E68B30">
                    <a:gamma/>
                    <a:shade val="46275"/>
                    <a:invGamma/>
                  </a:srgbClr>
                </a:gs>
                <a:gs pos="100000">
                  <a:srgbClr val="E68B30"/>
                </a:gs>
              </a:gsLst>
              <a:lin ang="2700000" scaled="1"/>
            </a:gra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0" ker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21" name="Text Box 16"/>
          <p:cNvSpPr txBox="1">
            <a:spLocks noChangeArrowheads="1"/>
          </p:cNvSpPr>
          <p:nvPr/>
        </p:nvSpPr>
        <p:spPr bwMode="gray">
          <a:xfrm>
            <a:off x="1437912" y="2520750"/>
            <a:ext cx="3529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195736" y="2492896"/>
            <a:ext cx="59678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1901998" y="5442823"/>
            <a:ext cx="6607175" cy="11112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0" ker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1897415" y="3140154"/>
            <a:ext cx="6607175" cy="9525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0" ker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2195736" y="4760259"/>
            <a:ext cx="69482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期</a:t>
            </a:r>
            <a:r>
              <a:rPr lang="zh-CN" altLang="en-US" sz="32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与成果列表</a:t>
            </a:r>
            <a:endParaRPr lang="zh-CN" altLang="en-US" sz="32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91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7708" y="1012666"/>
            <a:ext cx="67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性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二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86875"/>
              </p:ext>
            </p:extLst>
          </p:nvPr>
        </p:nvGraphicFramePr>
        <p:xfrm>
          <a:off x="84086" y="1700808"/>
          <a:ext cx="6336704" cy="398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CS ChemDraw Drawing" r:id="rId3" imgW="5236473" imgH="3302640" progId="ChemDraw.Document.6.0">
                  <p:embed/>
                </p:oleObj>
              </mc:Choice>
              <mc:Fallback>
                <p:oleObj name="CS ChemDraw Drawing" r:id="rId3" imgW="5236473" imgH="3302640" progId="ChemDraw.Document.6.0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6" y="1700808"/>
                        <a:ext cx="6336704" cy="3989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143" y="1484784"/>
            <a:ext cx="2862667" cy="201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" t="6409" r="2912" b="3434"/>
          <a:stretch/>
        </p:blipFill>
        <p:spPr bwMode="auto">
          <a:xfrm>
            <a:off x="6444208" y="3868877"/>
            <a:ext cx="2611820" cy="174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410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7708" y="1012666"/>
            <a:ext cx="67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性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二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92226"/>
              </p:ext>
            </p:extLst>
          </p:nvPr>
        </p:nvGraphicFramePr>
        <p:xfrm>
          <a:off x="755576" y="1791893"/>
          <a:ext cx="7856538" cy="47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CS ChemDraw Drawing" r:id="rId3" imgW="8081729" imgH="4921128" progId="ChemDraw.Document.6.0">
                  <p:embed/>
                </p:oleObj>
              </mc:Choice>
              <mc:Fallback>
                <p:oleObj name="CS ChemDraw Drawing" r:id="rId3" imgW="8081729" imgH="4921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791893"/>
                        <a:ext cx="7856538" cy="478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51520" y="1436427"/>
            <a:ext cx="1217947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理研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839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7708" y="1012666"/>
            <a:ext cx="6710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sz="20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rapen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性配体的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化合物的反应研究（工作二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>
            <a:spLocks noChangeAspect="1"/>
          </p:cNvSpPr>
          <p:nvPr/>
        </p:nvSpPr>
        <p:spPr>
          <a:xfrm>
            <a:off x="71520" y="1124744"/>
            <a:ext cx="180000" cy="180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51520" y="1436427"/>
            <a:ext cx="1217947" cy="368022"/>
          </a:xfrm>
          <a:prstGeom prst="rect">
            <a:avLst/>
          </a:prstGeom>
          <a:solidFill>
            <a:srgbClr val="3366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理研究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9205"/>
              </p:ext>
            </p:extLst>
          </p:nvPr>
        </p:nvGraphicFramePr>
        <p:xfrm>
          <a:off x="874245" y="1916832"/>
          <a:ext cx="6719626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CS ChemDraw Drawing" r:id="rId3" imgW="5303131" imgH="2845043" progId="ChemDraw.Document.6.0">
                  <p:embed/>
                </p:oleObj>
              </mc:Choice>
              <mc:Fallback>
                <p:oleObj name="CS ChemDraw Drawing" r:id="rId3" imgW="5303131" imgH="284504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45" y="1916832"/>
                        <a:ext cx="6719626" cy="360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7544" y="5661248"/>
            <a:ext cx="77169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rgbClr val="1C1D1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四价铀、钍的反应差异性，主要来源于他们的氧化还原电位</a:t>
            </a:r>
            <a:r>
              <a:rPr lang="zh-CN" altLang="en-US" dirty="0" smtClean="0">
                <a:solidFill>
                  <a:srgbClr val="1C1D1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同，导致发生的反应位点不同，具体机理正在进一步计算当中。</a:t>
            </a:r>
            <a:endParaRPr lang="en-US" altLang="zh-CN" sz="2000" b="1" dirty="0">
              <a:solidFill>
                <a:srgbClr val="1C1D1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96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后期计划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矩形: 圆角 21">
            <a:extLst>
              <a:ext uri="{FF2B5EF4-FFF2-40B4-BE49-F238E27FC236}">
                <a16:creationId xmlns:a16="http://schemas.microsoft.com/office/drawing/2014/main" xmlns="" id="{83DF308C-0270-4B41-889A-A2EA761593E3}"/>
              </a:ext>
            </a:extLst>
          </p:cNvPr>
          <p:cNvSpPr/>
          <p:nvPr/>
        </p:nvSpPr>
        <p:spPr>
          <a:xfrm>
            <a:off x="557554" y="5517232"/>
            <a:ext cx="7884876" cy="888280"/>
          </a:xfrm>
          <a:prstGeom prst="roundRect">
            <a:avLst/>
          </a:prstGeom>
          <a:solidFill>
            <a:srgbClr val="006600">
              <a:alpha val="80000"/>
            </a:srgb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合成新型多齿三脚架配体，嫁接新的含膦基团，增加反应位点，构筑新的锕系金属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金属键等。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87804"/>
              </p:ext>
            </p:extLst>
          </p:nvPr>
        </p:nvGraphicFramePr>
        <p:xfrm>
          <a:off x="2195736" y="1340768"/>
          <a:ext cx="4629086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CS ChemDraw Drawing" r:id="rId3" imgW="3889266" imgH="3267432" progId="ChemDraw.Document.6.0">
                  <p:embed/>
                </p:oleObj>
              </mc:Choice>
              <mc:Fallback>
                <p:oleObj name="CS ChemDraw Drawing" r:id="rId3" imgW="3889266" imgH="32674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340768"/>
                        <a:ext cx="4629086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92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果列表（博士阶段）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546FAB13-C69C-485C-AAA5-C80A50BBA732}"/>
              </a:ext>
            </a:extLst>
          </p:cNvPr>
          <p:cNvSpPr/>
          <p:nvPr/>
        </p:nvSpPr>
        <p:spPr>
          <a:xfrm>
            <a:off x="10072" y="1340768"/>
            <a:ext cx="8893628" cy="2394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术论文：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发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篇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在投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篇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ts val="600"/>
              </a:spcBef>
              <a:buAutoNum type="arabicPeriod"/>
              <a:defRPr/>
            </a:pPr>
            <a:r>
              <a:rPr lang="en-US" altLang="zh-CN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K.</a:t>
            </a:r>
            <a:r>
              <a:rPr lang="en-US" altLang="zh-CN" sz="1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u, J. P.; Chai, Z. F.; Shi, W. Q*, et al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ometallics</a:t>
            </a:r>
            <a:r>
              <a:rPr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20, 39, 4069-4077. </a:t>
            </a:r>
          </a:p>
          <a:p>
            <a:pPr marL="342900" indent="-342900" algn="just">
              <a:lnSpc>
                <a:spcPct val="150000"/>
              </a:lnSpc>
              <a:spcBef>
                <a:spcPts val="600"/>
              </a:spcBef>
              <a:buAutoNum type="arabicPeriod"/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i, L.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K</a:t>
            </a:r>
            <a:r>
              <a:rPr lang="en-US" altLang="zh-CN" sz="1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b="1" u="sng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zh-CN" sz="1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i, Z. F.; Shi, W. Q*, et al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Eur. J</a:t>
            </a:r>
            <a:r>
              <a:rPr lang="en-US" altLang="zh-CN" sz="1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9, 25, 10309-10313. 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 Yu, J. P.</a:t>
            </a:r>
            <a:r>
              <a:rPr lang="en-US" altLang="zh-CN" sz="1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K</a:t>
            </a:r>
            <a:r>
              <a:rPr lang="en-US" altLang="zh-CN" sz="1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b="1" u="sng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hai, Z. F; Shi, W. Q*, et al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800" b="1" i="1" kern="100" dirty="0">
                <a:solidFill>
                  <a:srgbClr val="0000FF"/>
                </a:solidFill>
                <a:latin typeface="Times New Roman"/>
              </a:rPr>
              <a:t>Chin. J. Chem</a:t>
            </a:r>
            <a:r>
              <a:rPr lang="en-US" altLang="zh-CN" sz="1800" kern="100" dirty="0">
                <a:solidFill>
                  <a:schemeClr val="tx1"/>
                </a:solidFill>
                <a:latin typeface="Times New Roman"/>
              </a:rPr>
              <a:t>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kern="100" dirty="0">
                <a:solidFill>
                  <a:schemeClr val="tx1"/>
                </a:solidFill>
                <a:latin typeface="Times New Roman"/>
              </a:rPr>
              <a:t>2021, 39, 2125-2131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  <a:defRPr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1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u, K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hi, X.W.; Yu, J. P* ; Shi, W. Q*, et al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v-SE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. Chem.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itted</a:t>
            </a:r>
            <a:r>
              <a:rPr lang="zh-CN" altLang="en-US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sv-SE" altLang="zh-CN" sz="1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AFB6DE15-917A-4B41-8622-9602EB7AC14F}"/>
              </a:ext>
            </a:extLst>
          </p:cNvPr>
          <p:cNvSpPr/>
          <p:nvPr/>
        </p:nvSpPr>
        <p:spPr>
          <a:xfrm>
            <a:off x="0" y="4145055"/>
            <a:ext cx="8640621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明专利</a:t>
            </a:r>
            <a:r>
              <a:rPr lang="zh-CN" altLang="zh-CN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授权</a:t>
            </a:r>
            <a:r>
              <a:rPr lang="en-US" altLang="zh-CN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</a:t>
            </a:r>
            <a:endParaRPr lang="en-US" altLang="zh-CN" sz="2000" b="1" kern="1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石伟群，</a:t>
            </a:r>
            <a:r>
              <a:rPr lang="zh-CN" altLang="zh-CN" sz="1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刘康</a:t>
            </a:r>
            <a:r>
              <a:rPr lang="zh-CN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于吉攀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种新型含氮四齿配体和中间体及其制备方法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L201910683967.7</a:t>
            </a:r>
            <a:r>
              <a:rPr lang="en-US" altLang="zh-CN" sz="1800" dirty="0">
                <a:solidFill>
                  <a:schemeClr val="tx1"/>
                </a:solidFill>
              </a:rPr>
              <a:t>) </a:t>
            </a:r>
            <a:endParaRPr lang="zh-CN" altLang="zh-CN" sz="1800" dirty="0">
              <a:solidFill>
                <a:schemeClr val="tx1"/>
              </a:solidFill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zh-CN" altLang="zh-CN" sz="2000" b="1" kern="1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154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5">
            <a:extLst>
              <a:ext uri="{FF2B5EF4-FFF2-40B4-BE49-F238E27FC236}">
                <a16:creationId xmlns:a16="http://schemas.microsoft.com/office/drawing/2014/main" xmlns="" id="{5952E65D-18C6-4677-A31A-A001DA3951BD}"/>
              </a:ext>
            </a:extLst>
          </p:cNvPr>
          <p:cNvSpPr txBox="1">
            <a:spLocks/>
          </p:cNvSpPr>
          <p:nvPr/>
        </p:nvSpPr>
        <p:spPr>
          <a:xfrm>
            <a:off x="1139407" y="2601671"/>
            <a:ext cx="7332133" cy="10437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敬请各位专家批评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指正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！</a:t>
            </a:r>
            <a:endParaRPr lang="en-US" altLang="zh-CN" sz="36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微软雅黑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微软雅黑"/>
              </a:rPr>
              <a:t>谢谢！</a:t>
            </a:r>
            <a:endParaRPr lang="zh-CN" alt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198690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83"/>
    </mc:Choice>
    <mc:Fallback xmlns="">
      <p:transition spd="slow" advTm="1538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pic>
        <p:nvPicPr>
          <p:cNvPr id="36" name="图片占位符 4">
            <a:extLst>
              <a:ext uri="{FF2B5EF4-FFF2-40B4-BE49-F238E27FC236}">
                <a16:creationId xmlns="" xmlns:a16="http://schemas.microsoft.com/office/drawing/2014/main" id="{B0BC352F-137C-440D-A1BF-8D0521697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" r="1309"/>
          <a:stretch>
            <a:fillRect/>
          </a:stretch>
        </p:blipFill>
        <p:spPr bwMode="auto">
          <a:xfrm>
            <a:off x="131825" y="1088528"/>
            <a:ext cx="2980184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8">
            <a:extLst>
              <a:ext uri="{FF2B5EF4-FFF2-40B4-BE49-F238E27FC236}">
                <a16:creationId xmlns="" xmlns:a16="http://schemas.microsoft.com/office/drawing/2014/main" id="{F4DDF857-1AE3-44A3-94B4-0F1D759630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"/>
          <a:stretch/>
        </p:blipFill>
        <p:spPr bwMode="auto">
          <a:xfrm>
            <a:off x="41344" y="3030160"/>
            <a:ext cx="3208646" cy="250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">
            <a:extLst>
              <a:ext uri="{FF2B5EF4-FFF2-40B4-BE49-F238E27FC236}">
                <a16:creationId xmlns="" xmlns:a16="http://schemas.microsoft.com/office/drawing/2014/main" id="{5B805FAF-E397-422F-879B-75AC85E0E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9" t="3061" r="3925" b="2040"/>
          <a:stretch>
            <a:fillRect/>
          </a:stretch>
        </p:blipFill>
        <p:spPr bwMode="auto">
          <a:xfrm>
            <a:off x="3543206" y="2793503"/>
            <a:ext cx="989324" cy="102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39"/>
          <p:cNvSpPr/>
          <p:nvPr/>
        </p:nvSpPr>
        <p:spPr>
          <a:xfrm>
            <a:off x="419501" y="5939945"/>
            <a:ext cx="7536875" cy="441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核能的快速发展，离不开对</a:t>
            </a:r>
            <a:r>
              <a:rPr lang="zh-CN" altLang="en-US" sz="20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锕系配位化学</a:t>
            </a:r>
            <a:r>
              <a:rPr lang="zh-CN" altLang="en-US" sz="2000" b="1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的广泛深入研究。</a:t>
            </a:r>
            <a:endParaRPr lang="en-US" altLang="zh-CN" sz="2000" b="1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699792" y="5085184"/>
            <a:ext cx="66479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能作为一种清洁能源，核能发电比例逐年提升，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这不仅有利于降低碳排放量，还能缓解能源短缺问题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5" name="图表 44"/>
          <p:cNvGraphicFramePr/>
          <p:nvPr>
            <p:extLst>
              <p:ext uri="{D42A27DB-BD31-4B8C-83A1-F6EECF244321}">
                <p14:modId xmlns:p14="http://schemas.microsoft.com/office/powerpoint/2010/main" val="1301292381"/>
              </p:ext>
            </p:extLst>
          </p:nvPr>
        </p:nvGraphicFramePr>
        <p:xfrm>
          <a:off x="4716016" y="1196752"/>
          <a:ext cx="3912129" cy="33652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46" name="直接连接符 45"/>
          <p:cNvCxnSpPr/>
          <p:nvPr/>
        </p:nvCxnSpPr>
        <p:spPr>
          <a:xfrm>
            <a:off x="5011890" y="1941015"/>
            <a:ext cx="0" cy="5518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5724128" y="1747908"/>
            <a:ext cx="0" cy="168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228184" y="1603892"/>
            <a:ext cx="0" cy="168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6732240" y="1603892"/>
            <a:ext cx="0" cy="168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8100392" y="3548108"/>
            <a:ext cx="0" cy="1689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222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60" name="矩形 59"/>
          <p:cNvSpPr/>
          <p:nvPr/>
        </p:nvSpPr>
        <p:spPr>
          <a:xfrm>
            <a:off x="244700" y="1021576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系</a:t>
            </a:r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</a:t>
            </a:r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轨道及电子结构</a:t>
            </a:r>
            <a:endParaRPr lang="zh-CN" altLang="en-US" sz="1600" b="1" dirty="0">
              <a:solidFill>
                <a:srgbClr val="000000"/>
              </a:solidFill>
              <a:ea typeface="等线"/>
            </a:endParaRPr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690" y="1021576"/>
            <a:ext cx="3076147" cy="215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矩形 65"/>
          <p:cNvSpPr/>
          <p:nvPr/>
        </p:nvSpPr>
        <p:spPr>
          <a:xfrm>
            <a:off x="173750" y="5725705"/>
            <a:ext cx="86267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系原子存在</a:t>
            </a: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简并的</a:t>
            </a:r>
            <a:r>
              <a:rPr lang="en-US" altLang="zh-CN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道，成键形式复杂；</a:t>
            </a:r>
            <a:endParaRPr lang="en-US" altLang="zh-CN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f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d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道较为延展，容易发生能级交错，故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f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d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道均可参与成键。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9" name="Picture 8" descr="C:\Users\Administrator\Desktop\mfig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775" y="1444355"/>
            <a:ext cx="2838647" cy="3844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图片 7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6" t="13900" r="41604" b="36044"/>
          <a:stretch/>
        </p:blipFill>
        <p:spPr bwMode="auto">
          <a:xfrm>
            <a:off x="4903512" y="3366825"/>
            <a:ext cx="3031189" cy="21532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3" name="矩形 72"/>
          <p:cNvSpPr/>
          <p:nvPr/>
        </p:nvSpPr>
        <p:spPr>
          <a:xfrm>
            <a:off x="574080" y="5445224"/>
            <a:ext cx="372935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iddle</a:t>
            </a:r>
            <a:r>
              <a:rPr lang="en-US" altLang="zh-CN" sz="13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et al. </a:t>
            </a:r>
            <a:r>
              <a:rPr lang="en-US" altLang="zh-CN" sz="13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ngew</a:t>
            </a:r>
            <a:r>
              <a:rPr lang="en-US" altLang="zh-CN" sz="13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 </a:t>
            </a:r>
            <a:r>
              <a:rPr lang="en-US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em. Int</a:t>
            </a:r>
            <a:r>
              <a:rPr lang="en-US" altLang="zh-CN" sz="13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 </a:t>
            </a:r>
            <a:r>
              <a:rPr lang="en-US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Ed., </a:t>
            </a:r>
            <a:r>
              <a:rPr lang="en-US" altLang="zh-CN" sz="13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009</a:t>
            </a:r>
            <a:r>
              <a:rPr lang="en-US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altLang="zh-CN" sz="13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48</a:t>
            </a:r>
            <a:r>
              <a:rPr lang="en-US" altLang="zh-CN" sz="13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1077.</a:t>
            </a:r>
            <a:endParaRPr lang="zh-CN" altLang="en-US" sz="1300" dirty="0">
              <a:solidFill>
                <a:srgbClr val="000000"/>
              </a:solidFill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4545051" y="3074437"/>
            <a:ext cx="3416513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lark, et al. </a:t>
            </a:r>
            <a:r>
              <a:rPr lang="en-US" altLang="zh-CN" sz="13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os Alamos Science., </a:t>
            </a:r>
            <a:r>
              <a:rPr lang="en-US" altLang="zh-CN" sz="13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000</a:t>
            </a:r>
            <a:r>
              <a:rPr lang="en-US" altLang="zh-CN" sz="13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altLang="zh-CN" sz="13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6</a:t>
            </a:r>
            <a:r>
              <a:rPr lang="en-US" altLang="zh-CN" sz="13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364.</a:t>
            </a:r>
            <a:endParaRPr lang="zh-CN" altLang="en-US" sz="1300" dirty="0">
              <a:solidFill>
                <a:srgbClr val="000000"/>
              </a:solidFill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4446459" y="5459421"/>
            <a:ext cx="41678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Strittmatter</a:t>
            </a:r>
            <a:r>
              <a:rPr lang="en-US" altLang="zh-CN" sz="13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et al. </a:t>
            </a:r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J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 </a:t>
            </a:r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ess-Common 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et. </a:t>
            </a:r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1989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149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 207.</a:t>
            </a:r>
            <a:endParaRPr lang="zh-CN" altLang="en-US" sz="1300" dirty="0">
              <a:solidFill>
                <a:srgbClr val="000000"/>
              </a:solidFill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>
            <a:spLocks noChangeAspect="1"/>
          </p:cNvSpPr>
          <p:nvPr/>
        </p:nvSpPr>
        <p:spPr>
          <a:xfrm>
            <a:off x="83750" y="1163866"/>
            <a:ext cx="180000" cy="1800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245205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724" y="1484784"/>
            <a:ext cx="2781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常规氧化态化合物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76510"/>
              </p:ext>
            </p:extLst>
          </p:nvPr>
        </p:nvGraphicFramePr>
        <p:xfrm>
          <a:off x="1780468" y="1718824"/>
          <a:ext cx="59817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3" imgW="4265723" imgH="3020544" progId="ChemDraw.Document.6.0">
                  <p:embed/>
                </p:oleObj>
              </mc:Choice>
              <mc:Fallback>
                <p:oleObj name="CS ChemDraw Drawing" r:id="rId3" imgW="4265723" imgH="30205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468" y="1718824"/>
                        <a:ext cx="5981700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1627285" y="5923129"/>
            <a:ext cx="2806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9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70.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76612" y="3697708"/>
            <a:ext cx="29415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. Am. Chem. Soc. </a:t>
            </a:r>
            <a:r>
              <a:rPr lang="de-DE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310.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569965" y="3697708"/>
            <a:ext cx="19463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em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 </a:t>
            </a:r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Sci. </a:t>
            </a:r>
            <a:r>
              <a:rPr lang="en-US" altLang="zh-CN" sz="1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015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6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517.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242289" y="5915615"/>
            <a:ext cx="2806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0</a:t>
            </a:r>
            <a:r>
              <a:rPr lang="de-DE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25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对角圆角矩形 18"/>
          <p:cNvSpPr/>
          <p:nvPr/>
        </p:nvSpPr>
        <p:spPr>
          <a:xfrm>
            <a:off x="332357" y="2486008"/>
            <a:ext cx="972000" cy="1260000"/>
          </a:xfrm>
          <a:prstGeom prst="round2DiagRect">
            <a:avLst/>
          </a:prstGeom>
          <a:blipFill dpi="0" rotWithShape="1">
            <a:blip r:embed="rId5"/>
            <a:srcRect/>
            <a:stretch>
              <a:fillRect l="-9000" t="-6000" r="-28000" b="-7000"/>
            </a:stretch>
          </a:blipFill>
          <a:ln w="15875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宋体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317" y="3906276"/>
            <a:ext cx="14528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William J. Evans</a:t>
            </a:r>
            <a:endParaRPr lang="zh-CN" altLang="en-US" sz="12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7123" y="6230906"/>
            <a:ext cx="8937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常规氧化态化合物的还原性极强，故常规条件下极不稳定，极具挑战性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64223" y="1041274"/>
            <a:ext cx="4892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锕系金属有机化学的主要研究方向</a:t>
            </a:r>
            <a:endParaRPr lang="zh-CN" altLang="en-US" sz="1600" b="1" dirty="0">
              <a:solidFill>
                <a:srgbClr val="000000"/>
              </a:solidFill>
              <a:ea typeface="等线"/>
            </a:endParaRPr>
          </a:p>
        </p:txBody>
      </p:sp>
      <p:sp>
        <p:nvSpPr>
          <p:cNvPr id="23" name="矩形 22"/>
          <p:cNvSpPr>
            <a:spLocks noChangeAspect="1"/>
          </p:cNvSpPr>
          <p:nvPr/>
        </p:nvSpPr>
        <p:spPr>
          <a:xfrm>
            <a:off x="85725" y="1176464"/>
            <a:ext cx="180000" cy="1800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329071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22" name="矩形 21"/>
          <p:cNvSpPr/>
          <p:nvPr/>
        </p:nvSpPr>
        <p:spPr>
          <a:xfrm>
            <a:off x="264223" y="1041274"/>
            <a:ext cx="4892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锕系金属有机化学的主要研究方向</a:t>
            </a:r>
            <a:endParaRPr lang="zh-CN" altLang="en-US" sz="1600" b="1" dirty="0">
              <a:solidFill>
                <a:srgbClr val="000000"/>
              </a:solidFill>
              <a:ea typeface="等线"/>
            </a:endParaRPr>
          </a:p>
        </p:txBody>
      </p:sp>
      <p:sp>
        <p:nvSpPr>
          <p:cNvPr id="23" name="矩形 22"/>
          <p:cNvSpPr>
            <a:spLocks noChangeAspect="1"/>
          </p:cNvSpPr>
          <p:nvPr/>
        </p:nvSpPr>
        <p:spPr>
          <a:xfrm>
            <a:off x="85725" y="1176464"/>
            <a:ext cx="180000" cy="1800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等线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55493"/>
              </p:ext>
            </p:extLst>
          </p:nvPr>
        </p:nvGraphicFramePr>
        <p:xfrm>
          <a:off x="1693500" y="2148881"/>
          <a:ext cx="7034132" cy="146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3" imgW="5542696" imgH="1152144" progId="ChemDraw.Document.6.0">
                  <p:embed/>
                </p:oleObj>
              </mc:Choice>
              <mc:Fallback>
                <p:oleObj name="CS ChemDraw Drawing" r:id="rId3" imgW="5542696" imgH="11521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500" y="2148881"/>
                        <a:ext cx="7034132" cy="1463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175725" y="1476562"/>
            <a:ext cx="2893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系金属</a:t>
            </a: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体多重键</a:t>
            </a:r>
            <a:endParaRPr lang="zh-CN" altLang="en-US" sz="2000" dirty="0"/>
          </a:p>
        </p:txBody>
      </p:sp>
      <p:pic>
        <p:nvPicPr>
          <p:cNvPr id="26" name="图片 25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32544" y="2153071"/>
            <a:ext cx="972000" cy="1260000"/>
          </a:xfrm>
          <a:prstGeom prst="round2DiagRect">
            <a:avLst/>
          </a:prstGeom>
          <a:ln w="15875">
            <a:solidFill>
              <a:srgbClr val="0066FF"/>
            </a:solidFill>
          </a:ln>
        </p:spPr>
      </p:pic>
      <p:sp>
        <p:nvSpPr>
          <p:cNvPr id="27" name="矩形 26"/>
          <p:cNvSpPr/>
          <p:nvPr/>
        </p:nvSpPr>
        <p:spPr>
          <a:xfrm>
            <a:off x="-40409" y="3530797"/>
            <a:ext cx="17179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ephen T. </a:t>
            </a:r>
            <a:r>
              <a:rPr lang="en-US" altLang="zh-CN" sz="1400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ddle</a:t>
            </a:r>
            <a:endParaRPr lang="en-US" altLang="zh-CN" sz="14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51500"/>
              </p:ext>
            </p:extLst>
          </p:nvPr>
        </p:nvGraphicFramePr>
        <p:xfrm>
          <a:off x="1043608" y="4149080"/>
          <a:ext cx="7872413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6" imgW="6899195" imgH="2174904" progId="ChemDraw.Document.6.0">
                  <p:embed/>
                </p:oleObj>
              </mc:Choice>
              <mc:Fallback>
                <p:oleObj name="CS ChemDraw Drawing" r:id="rId6" imgW="6899195" imgH="2174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7872413" cy="2481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825044" y="1803331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≡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合物</a:t>
            </a:r>
            <a:endParaRPr lang="zh-CN" altLang="en-US" b="1" baseline="-25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25044" y="3823450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b="1" dirty="0" err="1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</a:t>
            </a:r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合物</a:t>
            </a:r>
            <a:endParaRPr lang="zh-CN" altLang="en-US" b="1" baseline="-25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F5D847F7-8FF8-4BBE-AF86-0D9215385033}"/>
              </a:ext>
            </a:extLst>
          </p:cNvPr>
          <p:cNvSpPr/>
          <p:nvPr/>
        </p:nvSpPr>
        <p:spPr>
          <a:xfrm>
            <a:off x="3667583" y="3532543"/>
            <a:ext cx="2285243" cy="376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Science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012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337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717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</a:t>
            </a:r>
            <a:endParaRPr lang="en-US" altLang="zh-CN" sz="1400" dirty="0">
              <a:solidFill>
                <a:srgbClr val="000000"/>
              </a:solidFill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200205" y="6112531"/>
            <a:ext cx="24432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. </a:t>
            </a:r>
            <a:r>
              <a:rPr lang="en-US" altLang="zh-CN" sz="1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2884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22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22" name="矩形 21"/>
          <p:cNvSpPr/>
          <p:nvPr/>
        </p:nvSpPr>
        <p:spPr>
          <a:xfrm>
            <a:off x="264223" y="1041274"/>
            <a:ext cx="4892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锕系金属有机化学的主要研究方向</a:t>
            </a:r>
            <a:endParaRPr lang="zh-CN" altLang="en-US" sz="1600" b="1" dirty="0">
              <a:solidFill>
                <a:srgbClr val="000000"/>
              </a:solidFill>
              <a:ea typeface="等线"/>
            </a:endParaRPr>
          </a:p>
        </p:txBody>
      </p:sp>
      <p:sp>
        <p:nvSpPr>
          <p:cNvPr id="23" name="矩形 22"/>
          <p:cNvSpPr>
            <a:spLocks noChangeAspect="1"/>
          </p:cNvSpPr>
          <p:nvPr/>
        </p:nvSpPr>
        <p:spPr>
          <a:xfrm>
            <a:off x="85725" y="1176464"/>
            <a:ext cx="180000" cy="1800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等线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50641"/>
              </p:ext>
            </p:extLst>
          </p:nvPr>
        </p:nvGraphicFramePr>
        <p:xfrm>
          <a:off x="1399281" y="1795765"/>
          <a:ext cx="5100851" cy="441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3" imgW="4709174" imgH="4079808" progId="ChemDraw.Document.6.0">
                  <p:embed/>
                </p:oleObj>
              </mc:Choice>
              <mc:Fallback>
                <p:oleObj name="CS ChemDraw Drawing" r:id="rId3" imgW="4709174" imgH="4079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9281" y="1795765"/>
                        <a:ext cx="5100851" cy="441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3" descr="C:\Users\Administrator\Desktop\d0dt03151h-p2.gif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25" y="2566929"/>
            <a:ext cx="972000" cy="1260000"/>
          </a:xfrm>
          <a:prstGeom prst="round2DiagRect">
            <a:avLst/>
          </a:prstGeom>
          <a:noFill/>
          <a:ln w="15875">
            <a:solidFill>
              <a:srgbClr val="0066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16011" y="4005063"/>
            <a:ext cx="14714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John </a:t>
            </a:r>
            <a:r>
              <a:rPr lang="en-US" altLang="zh-CN" sz="1400" b="1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nord</a:t>
            </a:r>
            <a:endPara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9527" y="1493868"/>
            <a:ext cx="31502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系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</a:t>
            </a:r>
            <a:r>
              <a:rPr lang="en-US" altLang="zh-CN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键化合物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2396255" y="6239828"/>
            <a:ext cx="32253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en-US" altLang="zh-CN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647-3654.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72200" y="3503763"/>
            <a:ext cx="28616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照条件下，形成锕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金属</a:t>
            </a:r>
            <a:r>
              <a:rPr lang="en-US" altLang="zh-CN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属键化合物。</a:t>
            </a:r>
            <a:endParaRPr lang="zh-CN" altLang="en-US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678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背景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3629457" y="3322677"/>
            <a:ext cx="360040" cy="948691"/>
          </a:xfrm>
          <a:prstGeom prst="leftBrace">
            <a:avLst/>
          </a:prstGeom>
          <a:noFill/>
          <a:ln w="22225" cap="flat" cmpd="sng" algn="ctr">
            <a:solidFill>
              <a:srgbClr val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等线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1671" y="3210263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稳定性差；</a:t>
            </a: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15429" y="3592796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. 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位数高；</a:t>
            </a: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51865" y="3527380"/>
            <a:ext cx="2692401" cy="410857"/>
          </a:xfrm>
          <a:prstGeom prst="rect">
            <a:avLst/>
          </a:prstGeom>
          <a:solidFill>
            <a:srgbClr val="3333FF"/>
          </a:solidFill>
          <a:ln w="12700" cap="flat" cmpd="sng" algn="ctr">
            <a:noFill/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低价态锕系金属特点</a:t>
            </a:r>
          </a:p>
        </p:txBody>
      </p:sp>
      <p:sp>
        <p:nvSpPr>
          <p:cNvPr id="8" name="矩形 7"/>
          <p:cNvSpPr/>
          <p:nvPr/>
        </p:nvSpPr>
        <p:spPr>
          <a:xfrm>
            <a:off x="3914408" y="4035902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3. 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容易被氧化或歧化。</a:t>
            </a:r>
            <a:endParaRPr lang="zh-CN" altLang="en-US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93543" y="5322884"/>
            <a:ext cx="2077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齿螯合配位；</a:t>
            </a: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04248" y="4926084"/>
            <a:ext cx="1846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口袋型结构；</a:t>
            </a:r>
            <a:endParaRPr lang="en-US" altLang="zh-CN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04248" y="5727735"/>
            <a:ext cx="2077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US" altLang="zh-CN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位点可控。</a:t>
            </a:r>
            <a:endParaRPr lang="zh-CN" altLang="en-US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上箭头 11"/>
          <p:cNvSpPr/>
          <p:nvPr/>
        </p:nvSpPr>
        <p:spPr>
          <a:xfrm rot="10800000">
            <a:off x="2003907" y="3998607"/>
            <a:ext cx="241622" cy="1251464"/>
          </a:xfrm>
          <a:prstGeom prst="up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937439" y="437558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促进发展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4122" y="954441"/>
            <a:ext cx="2411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Clr>
                <a:srgbClr val="3333FF"/>
              </a:buClr>
              <a:buFont typeface="Wingdings" panose="05000000000000000000" pitchFamily="2" charset="2"/>
              <a:buChar char="p"/>
              <a:defRPr/>
            </a:pPr>
            <a:r>
              <a:rPr lang="zh-CN" altLang="en-US" sz="2400" b="1" kern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kern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键科学问题</a:t>
            </a:r>
            <a:endParaRPr lang="zh-CN" altLang="en-US" sz="2400" b="1" kern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上箭头 14"/>
          <p:cNvSpPr/>
          <p:nvPr/>
        </p:nvSpPr>
        <p:spPr>
          <a:xfrm>
            <a:off x="2374549" y="3976337"/>
            <a:ext cx="241622" cy="1251464"/>
          </a:xfrm>
          <a:prstGeom prst="upArrow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2604594" y="439836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稳定性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4050" y="1352988"/>
            <a:ext cx="717524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buClr>
                <a:srgbClr val="3333FF"/>
              </a:buClr>
            </a:pP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价态锕系化合物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结构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键特点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尚不明确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锕系金属多重键化合物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合成还存在极大挑战。</a:t>
            </a:r>
            <a:endParaRPr lang="en-US" altLang="zh-CN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如：含</a:t>
            </a:r>
            <a:r>
              <a:rPr lang="en-US" altLang="zh-CN" b="1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≡N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键锕系化合物，</a:t>
            </a:r>
            <a:r>
              <a:rPr lang="en-US" altLang="zh-CN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≡C</a:t>
            </a:r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键锕系化合物等）</a:t>
            </a:r>
            <a:endParaRPr lang="en-US" altLang="zh-CN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43967" y="6028116"/>
            <a:ext cx="7095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，有必要设计新型配体研究锕系金属化合物的成键等性质。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575017" y="5245407"/>
            <a:ext cx="1879108" cy="404850"/>
          </a:xfrm>
          <a:prstGeom prst="rect">
            <a:avLst/>
          </a:prstGeom>
          <a:solidFill>
            <a:srgbClr val="3333FF"/>
          </a:solidFill>
          <a:ln w="12700" cap="flat" cmpd="sng" algn="ctr">
            <a:noFill/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三脚架配体特点</a:t>
            </a:r>
          </a:p>
        </p:txBody>
      </p:sp>
      <p:sp>
        <p:nvSpPr>
          <p:cNvPr id="20" name="左大括号 19"/>
          <p:cNvSpPr/>
          <p:nvPr/>
        </p:nvSpPr>
        <p:spPr>
          <a:xfrm>
            <a:off x="3541089" y="4991245"/>
            <a:ext cx="360040" cy="948691"/>
          </a:xfrm>
          <a:prstGeom prst="leftBrace">
            <a:avLst/>
          </a:prstGeom>
          <a:noFill/>
          <a:ln w="22225" cap="flat" cmpd="sng" algn="ctr">
            <a:solidFill>
              <a:srgbClr val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等线"/>
            </a:endParaRPr>
          </a:p>
        </p:txBody>
      </p:sp>
    </p:spTree>
    <p:extLst>
      <p:ext uri="{BB962C8B-B14F-4D97-AF65-F5344CB8AC3E}">
        <p14:creationId xmlns:p14="http://schemas.microsoft.com/office/powerpoint/2010/main" val="39923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66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1403648" y="142875"/>
            <a:ext cx="6192688" cy="725488"/>
          </a:xfrm>
          <a:prstGeom prst="rect">
            <a:avLst/>
          </a:prstGeom>
        </p:spPr>
        <p:txBody>
          <a:bodyPr rtlCol="0"/>
          <a:lstStyle/>
          <a:p>
            <a:pPr lvl="0" fontAlgn="auto">
              <a:spcAft>
                <a:spcPts val="0"/>
              </a:spcAft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研究内容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93456"/>
              </p:ext>
            </p:extLst>
          </p:nvPr>
        </p:nvGraphicFramePr>
        <p:xfrm>
          <a:off x="539671" y="1398971"/>
          <a:ext cx="7267803" cy="381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CS ChemDraw Drawing" r:id="rId3" imgW="6540891" imgH="3438288" progId="ChemDraw.Document.6.0">
                  <p:embed/>
                </p:oleObj>
              </mc:Choice>
              <mc:Fallback>
                <p:oleObj name="CS ChemDraw Drawing" r:id="rId3" imgW="6540891" imgH="34382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71" y="1398971"/>
                        <a:ext cx="7267803" cy="3818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2003" y="959009"/>
            <a:ext cx="4603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报道三脚架配体及锕系配合物</a:t>
            </a:r>
            <a:endParaRPr lang="zh-CN" altLang="en-US" sz="20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001" y="875751"/>
            <a:ext cx="4187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□</a:t>
            </a:r>
            <a:endParaRPr lang="zh-CN" altLang="en-US" dirty="0">
              <a:solidFill>
                <a:srgbClr val="000000"/>
              </a:solidFill>
              <a:ea typeface="等线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8759" y="5260938"/>
            <a:ext cx="62035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前配体局限性：</a:t>
            </a:r>
            <a:r>
              <a:rPr lang="en-US" altLang="zh-CN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配体骨架过于刚性或柔性；</a:t>
            </a:r>
            <a:endParaRPr lang="en-US" altLang="zh-CN" sz="20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2. 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合成难度大；</a:t>
            </a:r>
            <a:endParaRPr lang="en-US" altLang="zh-CN" sz="20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rgbClr val="C00000"/>
              </a:buClr>
            </a:pPr>
            <a:r>
              <a:rPr lang="en-US" altLang="zh-CN" sz="2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3. </a:t>
            </a:r>
            <a:r>
              <a:rPr lang="zh-CN" altLang="en-US" sz="2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类和数目有限。</a:t>
            </a:r>
            <a:endParaRPr lang="en-US" altLang="zh-CN" sz="2000" b="1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78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默认设计模板">
  <a:themeElements>
    <a:clrScheme name="6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1_默认设计模板">
  <a:themeElements>
    <a:clrScheme name="8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8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2_默认设计模板">
  <a:themeElements>
    <a:clrScheme name="6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3_默认设计模板">
  <a:themeElements>
    <a:clrScheme name="7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7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默认设计模板">
  <a:themeElements>
    <a:clrScheme name="9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9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默认设计模板">
  <a:themeElements>
    <a:clrScheme name="10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0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0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3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_课题组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默认设计模板">
  <a:themeElements>
    <a:clrScheme name="7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7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主题2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dirty="0" smtClean="0">
            <a:ln>
              <a:noFill/>
            </a:ln>
            <a:solidFill>
              <a:srgbClr val="FF0000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默认设计模板">
  <a:themeElements>
    <a:clrScheme name="20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0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0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默认设计模板">
  <a:themeElements>
    <a:clrScheme name="2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默认设计模板">
  <a:themeElements>
    <a:clrScheme name="22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2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默认设计模板">
  <a:themeElements>
    <a:clrScheme name="2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3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5_默认设计模板">
  <a:themeElements>
    <a:clrScheme name="25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5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4_默认设计模板">
  <a:themeElements>
    <a:clrScheme name="24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4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4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5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>
          <a:defRPr sz="1600" dirty="0">
            <a:solidFill>
              <a:schemeClr val="tx1"/>
            </a:solidFill>
            <a:latin typeface="+mj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accent6"/>
            </a:solidFill>
          </a:defRPr>
        </a:defPPr>
      </a:lstStyle>
    </a:tx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8_默认设计模板">
  <a:themeElements>
    <a:clrScheme name="8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8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Blends">
  <a:themeElements>
    <a:clrScheme name="2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2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默认设计模板">
  <a:themeElements>
    <a:clrScheme name="9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9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默认设计模板">
  <a:themeElements>
    <a:clrScheme name="10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0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0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660</TotalTime>
  <Words>1417</Words>
  <Application>Microsoft Office PowerPoint</Application>
  <PresentationFormat>全屏显示(4:3)</PresentationFormat>
  <Paragraphs>179</Paragraphs>
  <Slides>2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54" baseType="lpstr">
      <vt:lpstr>6_默认设计模板</vt:lpstr>
      <vt:lpstr>7_默认设计模板</vt:lpstr>
      <vt:lpstr>8_默认设计模板</vt:lpstr>
      <vt:lpstr>2_Blends</vt:lpstr>
      <vt:lpstr>1_Blends</vt:lpstr>
      <vt:lpstr>9_默认设计模板</vt:lpstr>
      <vt:lpstr>10_默认设计模板</vt:lpstr>
      <vt:lpstr>自定义设计方案</vt:lpstr>
      <vt:lpstr>1_自定义设计方案</vt:lpstr>
      <vt:lpstr>11_默认设计模板</vt:lpstr>
      <vt:lpstr>12_默认设计模板</vt:lpstr>
      <vt:lpstr>13_默认设计模板</vt:lpstr>
      <vt:lpstr>3_Blends</vt:lpstr>
      <vt:lpstr>4_Blends</vt:lpstr>
      <vt:lpstr>14_默认设计模板</vt:lpstr>
      <vt:lpstr>15_默认设计模板</vt:lpstr>
      <vt:lpstr>2_自定义设计方案</vt:lpstr>
      <vt:lpstr>3_自定义设计方案</vt:lpstr>
      <vt:lpstr>1_课题组4</vt:lpstr>
      <vt:lpstr>主题2</vt:lpstr>
      <vt:lpstr>20_默认设计模板</vt:lpstr>
      <vt:lpstr>21_默认设计模板</vt:lpstr>
      <vt:lpstr>22_默认设计模板</vt:lpstr>
      <vt:lpstr>23_默认设计模板</vt:lpstr>
      <vt:lpstr>25_默认设计模板</vt:lpstr>
      <vt:lpstr>24_默认设计模板</vt:lpstr>
      <vt:lpstr>4_自定义设计方案</vt:lpstr>
      <vt:lpstr>5_自定义设计方案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ell</dc:creator>
  <cp:lastModifiedBy>Administrator</cp:lastModifiedBy>
  <cp:revision>4039</cp:revision>
  <dcterms:created xsi:type="dcterms:W3CDTF">2010-06-04T08:12:01Z</dcterms:created>
  <dcterms:modified xsi:type="dcterms:W3CDTF">2022-06-29T08:49:03Z</dcterms:modified>
</cp:coreProperties>
</file>